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C28602D" w14:textId="5797B8EF" w:rsidR="00E27AE9" w:rsidRDefault="00000000" w:rsidP="00897AE9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center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BÀI </w:t>
      </w:r>
      <w:r w:rsidR="004135F9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1</w:t>
      </w:r>
      <w:r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6: </w:t>
      </w:r>
      <w:r w:rsidR="004135F9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TỐC ĐỘ PHẢN ỨNG</w:t>
      </w:r>
    </w:p>
    <w:p w14:paraId="73FE79AF" w14:textId="77777777" w:rsidR="00E27AE9" w:rsidRDefault="00000000" w:rsidP="00897AE9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eastAsia="Times New Roman" w:hAnsi="Times New Roman" w:cs="Times New Roman"/>
          <w:color w:val="FF0000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color w:val="FF0000"/>
          <w:sz w:val="24"/>
          <w:szCs w:val="24"/>
        </w:rPr>
        <w:t>10 Câu trắc nghiệm đúng sai.</w:t>
      </w:r>
      <w:r>
        <w:rPr>
          <w:rFonts w:ascii="Times New Roman" w:eastAsia="Times New Roman" w:hAnsi="Times New Roman" w:cs="Times New Roman"/>
          <w:color w:val="FF0000"/>
          <w:sz w:val="24"/>
          <w:szCs w:val="24"/>
        </w:rPr>
        <w:t xml:space="preserve"> </w:t>
      </w:r>
    </w:p>
    <w:p w14:paraId="00ACA087" w14:textId="2C894337" w:rsidR="00E27AE9" w:rsidRDefault="00000000" w:rsidP="00897AE9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t xml:space="preserve">Câu 1. </w:t>
      </w:r>
      <w:r w:rsidR="004135F9">
        <w:rPr>
          <w:rFonts w:ascii="Times New Roman" w:eastAsia="Times New Roman" w:hAnsi="Times New Roman" w:cs="Times New Roman"/>
          <w:sz w:val="24"/>
          <w:szCs w:val="24"/>
        </w:rPr>
        <w:t xml:space="preserve">Tốc độ của một phản ứng hóa học </w:t>
      </w:r>
    </w:p>
    <w:p w14:paraId="348D650C" w14:textId="6FA81E0A" w:rsidR="00E27AE9" w:rsidRDefault="00000000" w:rsidP="00897AE9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b/>
          <w:sz w:val="24"/>
          <w:szCs w:val="24"/>
        </w:rPr>
        <w:t>a.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4135F9" w:rsidRPr="00C2256A">
        <w:rPr>
          <w:rFonts w:ascii="Times New Roman" w:eastAsia="Times New Roman" w:hAnsi="Times New Roman" w:cs="Times New Roman"/>
          <w:color w:val="FF0000"/>
          <w:sz w:val="24"/>
          <w:szCs w:val="24"/>
        </w:rPr>
        <w:t>Là đại lượng đặc trưng cho sự thay đổi nồng độ của chất phản ứng hoặc sản phẩm trong một đơn vị thời gian.</w:t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</w:p>
    <w:p w14:paraId="2F6A5F97" w14:textId="1F954DDC" w:rsidR="00E27AE9" w:rsidRDefault="00000000" w:rsidP="00897AE9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tab/>
        <w:t>b.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4135F9">
        <w:rPr>
          <w:rFonts w:ascii="Times New Roman" w:eastAsia="Times New Roman" w:hAnsi="Times New Roman" w:cs="Times New Roman"/>
          <w:sz w:val="24"/>
          <w:szCs w:val="24"/>
        </w:rPr>
        <w:t xml:space="preserve">Được kí hiệu là </w:t>
      </w:r>
      <w:r w:rsidR="004135F9">
        <w:rPr>
          <w:rFonts w:ascii="Times New Roman" w:eastAsia="Times New Roman" w:hAnsi="Times New Roman" w:cs="Times New Roman"/>
          <w:sz w:val="24"/>
          <w:szCs w:val="24"/>
        </w:rPr>
        <w:sym w:font="Symbol" w:char="F06E"/>
      </w:r>
      <w:r w:rsidR="004135F9">
        <w:rPr>
          <w:rFonts w:ascii="Times New Roman" w:eastAsia="Times New Roman" w:hAnsi="Times New Roman" w:cs="Times New Roman"/>
          <w:sz w:val="24"/>
          <w:szCs w:val="24"/>
        </w:rPr>
        <w:t xml:space="preserve"> và có đơn vị là mol/L.</w:t>
      </w:r>
    </w:p>
    <w:p w14:paraId="1EE202B8" w14:textId="078260BF" w:rsidR="00E27AE9" w:rsidRDefault="00000000" w:rsidP="00897AE9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tab/>
        <w:t xml:space="preserve">c. </w:t>
      </w:r>
      <w:r w:rsidR="004135F9" w:rsidRPr="00C2256A">
        <w:rPr>
          <w:rFonts w:ascii="Times New Roman" w:eastAsia="Times New Roman" w:hAnsi="Times New Roman" w:cs="Times New Roman"/>
          <w:color w:val="FF0000"/>
          <w:sz w:val="24"/>
          <w:szCs w:val="24"/>
        </w:rPr>
        <w:t>Phụ thuộc vào nồng độ, áp suất, diện tích bề mặt, nhiệt độ và chất xúc tác</w:t>
      </w:r>
      <w:r w:rsidRPr="00C2256A">
        <w:rPr>
          <w:rFonts w:ascii="Times New Roman" w:eastAsia="Times New Roman" w:hAnsi="Times New Roman" w:cs="Times New Roman"/>
          <w:color w:val="FF0000"/>
          <w:sz w:val="24"/>
          <w:szCs w:val="24"/>
        </w:rPr>
        <w:t>.</w:t>
      </w:r>
    </w:p>
    <w:p w14:paraId="5F8EFEAB" w14:textId="48F89B77" w:rsidR="00E27AE9" w:rsidRDefault="00000000" w:rsidP="00897AE9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b/>
          <w:sz w:val="24"/>
          <w:szCs w:val="24"/>
        </w:rPr>
        <w:t xml:space="preserve">d. </w:t>
      </w:r>
      <w:r w:rsidR="004135F9" w:rsidRPr="00C2256A">
        <w:rPr>
          <w:rFonts w:ascii="Times New Roman" w:eastAsia="Times New Roman" w:hAnsi="Times New Roman" w:cs="Times New Roman"/>
          <w:color w:val="FF0000"/>
          <w:sz w:val="24"/>
          <w:szCs w:val="24"/>
        </w:rPr>
        <w:t>Tính theo định luật tác dụng khối lượng là tốc độ tức thời của một phản ứng tại một thời điểm</w:t>
      </w:r>
    </w:p>
    <w:p w14:paraId="0BCCDE4F" w14:textId="6410ACE7" w:rsidR="00E27AE9" w:rsidRDefault="00000000" w:rsidP="00897AE9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t xml:space="preserve">Câu 2. </w:t>
      </w:r>
      <w:r w:rsidR="004135F9">
        <w:rPr>
          <w:rFonts w:ascii="Times New Roman" w:eastAsia="Times New Roman" w:hAnsi="Times New Roman" w:cs="Times New Roman"/>
          <w:sz w:val="24"/>
          <w:szCs w:val="24"/>
        </w:rPr>
        <w:t>Tốc độ phản ứng tăng lên khi</w:t>
      </w:r>
    </w:p>
    <w:p w14:paraId="3F3F68BE" w14:textId="5DB73ABB" w:rsidR="00E27AE9" w:rsidRDefault="00000000" w:rsidP="00897AE9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b/>
          <w:sz w:val="24"/>
          <w:szCs w:val="24"/>
        </w:rPr>
        <w:t>a.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4135F9">
        <w:rPr>
          <w:rFonts w:ascii="Times New Roman" w:eastAsia="Times New Roman" w:hAnsi="Times New Roman" w:cs="Times New Roman"/>
          <w:sz w:val="24"/>
          <w:szCs w:val="24"/>
        </w:rPr>
        <w:t>giảm nồng độ các chất tham gia phản ứng.</w:t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</w:p>
    <w:p w14:paraId="7EA20D86" w14:textId="6B61E5DF" w:rsidR="00E27AE9" w:rsidRDefault="00000000" w:rsidP="00897AE9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tab/>
        <w:t>b.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4135F9" w:rsidRPr="00C2256A">
        <w:rPr>
          <w:rFonts w:ascii="Times New Roman" w:eastAsia="Times New Roman" w:hAnsi="Times New Roman" w:cs="Times New Roman"/>
          <w:color w:val="FF0000"/>
          <w:sz w:val="24"/>
          <w:szCs w:val="24"/>
        </w:rPr>
        <w:t>tăng nồng độ các chất tham gia phản ứng.</w:t>
      </w:r>
    </w:p>
    <w:p w14:paraId="29EDB8FB" w14:textId="7DF3FCE3" w:rsidR="00E27AE9" w:rsidRDefault="00000000" w:rsidP="00897AE9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tab/>
        <w:t xml:space="preserve">c. </w:t>
      </w:r>
      <w:r w:rsidR="004135F9">
        <w:rPr>
          <w:rFonts w:ascii="Times New Roman" w:eastAsia="Times New Roman" w:hAnsi="Times New Roman" w:cs="Times New Roman"/>
          <w:sz w:val="24"/>
          <w:szCs w:val="24"/>
        </w:rPr>
        <w:t>giảm nhiệt độ phản ứng.</w:t>
      </w:r>
    </w:p>
    <w:p w14:paraId="1FDE2CDC" w14:textId="20197AAA" w:rsidR="00E27AE9" w:rsidRDefault="00000000" w:rsidP="00897AE9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b/>
          <w:sz w:val="24"/>
          <w:szCs w:val="24"/>
        </w:rPr>
        <w:t xml:space="preserve">d. </w:t>
      </w:r>
      <w:r w:rsidR="004135F9" w:rsidRPr="00C2256A">
        <w:rPr>
          <w:rFonts w:ascii="Times New Roman" w:eastAsia="Times New Roman" w:hAnsi="Times New Roman" w:cs="Times New Roman"/>
          <w:color w:val="FF0000"/>
          <w:sz w:val="24"/>
          <w:szCs w:val="24"/>
        </w:rPr>
        <w:t>thêm chất xúc tác vào phản ứng.</w:t>
      </w:r>
    </w:p>
    <w:p w14:paraId="296BA5D3" w14:textId="2054201E" w:rsidR="00E27AE9" w:rsidRDefault="00000000" w:rsidP="00897AE9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t xml:space="preserve">Câu 3. </w:t>
      </w:r>
      <w:r w:rsidR="004135F9">
        <w:rPr>
          <w:rFonts w:ascii="Times New Roman" w:eastAsia="Times New Roman" w:hAnsi="Times New Roman" w:cs="Times New Roman"/>
          <w:sz w:val="24"/>
          <w:szCs w:val="24"/>
        </w:rPr>
        <w:t>Tốc độ phản ứng giảm khi</w:t>
      </w:r>
    </w:p>
    <w:p w14:paraId="2D449A42" w14:textId="71F3D16E" w:rsidR="00E27AE9" w:rsidRPr="00C2256A" w:rsidRDefault="00000000" w:rsidP="00897AE9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eastAsia="Times New Roman" w:hAnsi="Times New Roman" w:cs="Times New Roman"/>
          <w:color w:val="FF0000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ab/>
      </w:r>
      <w:r w:rsidRPr="00C2256A">
        <w:rPr>
          <w:rFonts w:ascii="Times New Roman" w:eastAsia="Times New Roman" w:hAnsi="Times New Roman" w:cs="Times New Roman"/>
          <w:b/>
          <w:color w:val="FF0000"/>
          <w:sz w:val="24"/>
          <w:szCs w:val="24"/>
        </w:rPr>
        <w:t>a.</w:t>
      </w:r>
      <w:r w:rsidRPr="00C2256A">
        <w:rPr>
          <w:rFonts w:ascii="Times New Roman" w:eastAsia="Times New Roman" w:hAnsi="Times New Roman" w:cs="Times New Roman"/>
          <w:color w:val="FF0000"/>
          <w:sz w:val="24"/>
          <w:szCs w:val="24"/>
        </w:rPr>
        <w:t xml:space="preserve"> </w:t>
      </w:r>
      <w:r w:rsidR="00C2256A" w:rsidRPr="00C2256A">
        <w:rPr>
          <w:rFonts w:ascii="Times New Roman" w:eastAsia="Times New Roman" w:hAnsi="Times New Roman" w:cs="Times New Roman"/>
          <w:color w:val="FF0000"/>
          <w:sz w:val="24"/>
          <w:szCs w:val="24"/>
        </w:rPr>
        <w:t>giảm</w:t>
      </w:r>
      <w:r w:rsidR="004135F9" w:rsidRPr="00C2256A">
        <w:rPr>
          <w:rFonts w:ascii="Times New Roman" w:eastAsia="Times New Roman" w:hAnsi="Times New Roman" w:cs="Times New Roman"/>
          <w:color w:val="FF0000"/>
          <w:sz w:val="24"/>
          <w:szCs w:val="24"/>
        </w:rPr>
        <w:t xml:space="preserve"> diện tích tiếp xúc giữa các chất phản ứng.</w:t>
      </w:r>
    </w:p>
    <w:p w14:paraId="3BDE9C56" w14:textId="7D9E8D7E" w:rsidR="00E27AE9" w:rsidRDefault="00000000" w:rsidP="00897AE9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tab/>
        <w:t>b.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4135F9">
        <w:rPr>
          <w:rFonts w:ascii="Times New Roman" w:eastAsia="Times New Roman" w:hAnsi="Times New Roman" w:cs="Times New Roman"/>
          <w:sz w:val="24"/>
          <w:szCs w:val="24"/>
        </w:rPr>
        <w:t>không thêm chất xúc tác vào phản ứng.</w:t>
      </w:r>
    </w:p>
    <w:p w14:paraId="66205838" w14:textId="7DAD267A" w:rsidR="00E27AE9" w:rsidRDefault="00000000" w:rsidP="00897AE9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tab/>
        <w:t xml:space="preserve">c. </w:t>
      </w:r>
      <w:r w:rsidR="004135F9">
        <w:rPr>
          <w:rFonts w:ascii="Times New Roman" w:eastAsia="Times New Roman" w:hAnsi="Times New Roman" w:cs="Times New Roman"/>
          <w:sz w:val="24"/>
          <w:szCs w:val="24"/>
        </w:rPr>
        <w:t>tăng nồng độ các chất tham gia phản ứng.</w:t>
      </w:r>
    </w:p>
    <w:p w14:paraId="01E55967" w14:textId="49472A09" w:rsidR="00E27AE9" w:rsidRDefault="00000000" w:rsidP="00897AE9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ab/>
      </w:r>
      <w:r w:rsidRPr="00C2256A">
        <w:rPr>
          <w:rFonts w:ascii="Times New Roman" w:eastAsia="Times New Roman" w:hAnsi="Times New Roman" w:cs="Times New Roman"/>
          <w:b/>
          <w:color w:val="FF0000"/>
          <w:sz w:val="24"/>
          <w:szCs w:val="24"/>
        </w:rPr>
        <w:t xml:space="preserve">d. </w:t>
      </w:r>
      <w:r w:rsidR="00C2256A" w:rsidRPr="00C2256A">
        <w:rPr>
          <w:rFonts w:ascii="Times New Roman" w:eastAsia="Times New Roman" w:hAnsi="Times New Roman" w:cs="Times New Roman"/>
          <w:color w:val="FF0000"/>
          <w:sz w:val="24"/>
          <w:szCs w:val="24"/>
        </w:rPr>
        <w:t>giảm</w:t>
      </w:r>
      <w:r w:rsidR="004135F9" w:rsidRPr="00C2256A">
        <w:rPr>
          <w:rFonts w:ascii="Times New Roman" w:eastAsia="Times New Roman" w:hAnsi="Times New Roman" w:cs="Times New Roman"/>
          <w:color w:val="FF0000"/>
          <w:sz w:val="24"/>
          <w:szCs w:val="24"/>
        </w:rPr>
        <w:t xml:space="preserve"> nhiệt độ phản ứng</w:t>
      </w:r>
      <w:r w:rsidRPr="00C2256A">
        <w:rPr>
          <w:rFonts w:ascii="Times New Roman" w:eastAsia="Times New Roman" w:hAnsi="Times New Roman" w:cs="Times New Roman"/>
          <w:color w:val="FF0000"/>
          <w:sz w:val="24"/>
          <w:szCs w:val="24"/>
        </w:rPr>
        <w:t>.</w:t>
      </w:r>
    </w:p>
    <w:p w14:paraId="56A37DF6" w14:textId="13E0FD12" w:rsidR="00E27AE9" w:rsidRDefault="00000000" w:rsidP="00897AE9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t xml:space="preserve">Câu 4. </w:t>
      </w:r>
      <w:r w:rsidR="00C2256A">
        <w:rPr>
          <w:rFonts w:ascii="Times New Roman" w:eastAsia="Times New Roman" w:hAnsi="Times New Roman" w:cs="Times New Roman"/>
          <w:sz w:val="24"/>
          <w:szCs w:val="24"/>
        </w:rPr>
        <w:t xml:space="preserve">Tốc độ phản ứng </w:t>
      </w:r>
      <w:r w:rsidR="00C2256A" w:rsidRPr="00C2256A">
        <w:rPr>
          <w:rFonts w:ascii="Times New Roman" w:eastAsia="Times New Roman" w:hAnsi="Times New Roman" w:cs="Times New Roman"/>
          <w:b/>
          <w:bCs/>
          <w:sz w:val="24"/>
          <w:szCs w:val="24"/>
        </w:rPr>
        <w:t>không</w:t>
      </w:r>
      <w:r w:rsidR="00C2256A">
        <w:rPr>
          <w:rFonts w:ascii="Times New Roman" w:eastAsia="Times New Roman" w:hAnsi="Times New Roman" w:cs="Times New Roman"/>
          <w:sz w:val="24"/>
          <w:szCs w:val="24"/>
        </w:rPr>
        <w:t xml:space="preserve"> thay đổi khi</w:t>
      </w:r>
    </w:p>
    <w:p w14:paraId="5CD458D2" w14:textId="2D7F1FF2" w:rsidR="00E27AE9" w:rsidRPr="00C2256A" w:rsidRDefault="00000000" w:rsidP="00897AE9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eastAsia="Times New Roman" w:hAnsi="Times New Roman" w:cs="Times New Roman"/>
          <w:color w:val="FF0000"/>
          <w:sz w:val="24"/>
          <w:szCs w:val="24"/>
        </w:rPr>
      </w:pPr>
      <w:r w:rsidRPr="00C2256A">
        <w:rPr>
          <w:rFonts w:ascii="Times New Roman" w:eastAsia="Times New Roman" w:hAnsi="Times New Roman" w:cs="Times New Roman"/>
          <w:color w:val="FF0000"/>
          <w:sz w:val="24"/>
          <w:szCs w:val="24"/>
        </w:rPr>
        <w:tab/>
      </w:r>
      <w:r w:rsidRPr="00C2256A">
        <w:rPr>
          <w:rFonts w:ascii="Times New Roman" w:eastAsia="Times New Roman" w:hAnsi="Times New Roman" w:cs="Times New Roman"/>
          <w:b/>
          <w:color w:val="FF0000"/>
          <w:sz w:val="24"/>
          <w:szCs w:val="24"/>
        </w:rPr>
        <w:t>a.</w:t>
      </w:r>
      <w:r w:rsidRPr="00C2256A">
        <w:rPr>
          <w:rFonts w:ascii="Times New Roman" w:eastAsia="Times New Roman" w:hAnsi="Times New Roman" w:cs="Times New Roman"/>
          <w:color w:val="FF0000"/>
          <w:sz w:val="24"/>
          <w:szCs w:val="24"/>
        </w:rPr>
        <w:t xml:space="preserve"> </w:t>
      </w:r>
      <w:r w:rsidR="00C2256A" w:rsidRPr="00C2256A">
        <w:rPr>
          <w:rFonts w:ascii="Times New Roman" w:eastAsia="Times New Roman" w:hAnsi="Times New Roman" w:cs="Times New Roman"/>
          <w:color w:val="FF0000"/>
          <w:sz w:val="24"/>
          <w:szCs w:val="24"/>
        </w:rPr>
        <w:t>không tăng nhiệt độ phản ứng.</w:t>
      </w:r>
    </w:p>
    <w:p w14:paraId="596053CB" w14:textId="704A1220" w:rsidR="00E27AE9" w:rsidRDefault="00000000" w:rsidP="00897AE9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tab/>
        <w:t>b.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C2256A">
        <w:rPr>
          <w:rFonts w:ascii="Times New Roman" w:eastAsia="Times New Roman" w:hAnsi="Times New Roman" w:cs="Times New Roman"/>
          <w:color w:val="000000"/>
          <w:sz w:val="24"/>
          <w:szCs w:val="24"/>
        </w:rPr>
        <w:t>giảm diện tích tiếp xúc giữa các chất phản ứng.</w:t>
      </w:r>
    </w:p>
    <w:p w14:paraId="5F7B74FA" w14:textId="7F351A04" w:rsidR="00E27AE9" w:rsidRDefault="00000000" w:rsidP="00897AE9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tab/>
        <w:t xml:space="preserve">c. </w:t>
      </w:r>
      <w:r w:rsidR="00C2256A">
        <w:rPr>
          <w:rFonts w:ascii="Times New Roman" w:eastAsia="Times New Roman" w:hAnsi="Times New Roman" w:cs="Times New Roman"/>
          <w:color w:val="000000"/>
          <w:sz w:val="24"/>
          <w:szCs w:val="24"/>
        </w:rPr>
        <w:t>tăng nồng độ của các chất tham gia phản ứng.</w:t>
      </w:r>
    </w:p>
    <w:p w14:paraId="1E4379AF" w14:textId="4BCFD542" w:rsidR="00E27AE9" w:rsidRPr="00C2256A" w:rsidRDefault="00000000" w:rsidP="00897AE9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eastAsia="Times New Roman" w:hAnsi="Times New Roman" w:cs="Times New Roman"/>
          <w:color w:val="FF0000"/>
          <w:sz w:val="24"/>
          <w:szCs w:val="24"/>
        </w:rPr>
      </w:pPr>
      <w:r w:rsidRPr="00C2256A">
        <w:rPr>
          <w:rFonts w:ascii="Times New Roman" w:eastAsia="Times New Roman" w:hAnsi="Times New Roman" w:cs="Times New Roman"/>
          <w:color w:val="FF0000"/>
          <w:sz w:val="24"/>
          <w:szCs w:val="24"/>
        </w:rPr>
        <w:tab/>
      </w:r>
      <w:r w:rsidRPr="00C2256A">
        <w:rPr>
          <w:rFonts w:ascii="Times New Roman" w:eastAsia="Times New Roman" w:hAnsi="Times New Roman" w:cs="Times New Roman"/>
          <w:b/>
          <w:color w:val="FF0000"/>
          <w:sz w:val="24"/>
          <w:szCs w:val="24"/>
        </w:rPr>
        <w:t xml:space="preserve">d. </w:t>
      </w:r>
      <w:r w:rsidR="00C2256A" w:rsidRPr="00C2256A">
        <w:rPr>
          <w:rFonts w:ascii="Times New Roman" w:eastAsia="Times New Roman" w:hAnsi="Times New Roman" w:cs="Times New Roman"/>
          <w:color w:val="FF0000"/>
          <w:sz w:val="24"/>
          <w:szCs w:val="24"/>
        </w:rPr>
        <w:t>tăng thể tích dung dịch các chất tham gia phản ứng.</w:t>
      </w:r>
      <w:r w:rsidRPr="00C2256A">
        <w:rPr>
          <w:rFonts w:ascii="Times New Roman" w:eastAsia="Times New Roman" w:hAnsi="Times New Roman" w:cs="Times New Roman"/>
          <w:color w:val="FF0000"/>
          <w:sz w:val="24"/>
          <w:szCs w:val="24"/>
          <w:highlight w:val="white"/>
        </w:rPr>
        <w:t xml:space="preserve"> </w:t>
      </w:r>
    </w:p>
    <w:p w14:paraId="1970A13E" w14:textId="56329FA7" w:rsidR="00E27AE9" w:rsidRDefault="00000000" w:rsidP="00897AE9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t xml:space="preserve">Câu 5. </w:t>
      </w:r>
      <w:r w:rsidR="00C2256A">
        <w:rPr>
          <w:rFonts w:ascii="Times New Roman" w:eastAsia="Times New Roman" w:hAnsi="Times New Roman" w:cs="Times New Roman"/>
          <w:sz w:val="24"/>
          <w:szCs w:val="24"/>
        </w:rPr>
        <w:t>Đối với phản ứng có chất khí tham gia, khi tăng áp suất, tốc độ phản ứng tăng là do</w:t>
      </w:r>
    </w:p>
    <w:p w14:paraId="770EE964" w14:textId="60FFDCEB" w:rsidR="00E27AE9" w:rsidRDefault="00000000" w:rsidP="00897AE9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b/>
          <w:sz w:val="24"/>
          <w:szCs w:val="24"/>
        </w:rPr>
        <w:t>a.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C2256A" w:rsidRPr="00C2256A">
        <w:rPr>
          <w:rFonts w:ascii="Times New Roman" w:eastAsia="Times New Roman" w:hAnsi="Times New Roman" w:cs="Times New Roman"/>
          <w:color w:val="FF0000"/>
          <w:sz w:val="24"/>
          <w:szCs w:val="24"/>
        </w:rPr>
        <w:t>nồng độ các chất khí tăng lên</w:t>
      </w:r>
      <w:r w:rsidRPr="00C2256A">
        <w:rPr>
          <w:rFonts w:ascii="Times New Roman" w:eastAsia="Times New Roman" w:hAnsi="Times New Roman" w:cs="Times New Roman"/>
          <w:color w:val="FF0000"/>
          <w:sz w:val="24"/>
          <w:szCs w:val="24"/>
        </w:rPr>
        <w:t>.</w:t>
      </w:r>
      <w:r w:rsidRPr="00C2256A">
        <w:rPr>
          <w:rFonts w:ascii="Times New Roman" w:eastAsia="Times New Roman" w:hAnsi="Times New Roman" w:cs="Times New Roman"/>
          <w:b/>
          <w:color w:val="FF0000"/>
          <w:sz w:val="24"/>
          <w:szCs w:val="24"/>
        </w:rPr>
        <w:t xml:space="preserve">         </w:t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</w:p>
    <w:p w14:paraId="121C9432" w14:textId="2382FAB3" w:rsidR="00E27AE9" w:rsidRDefault="00C2256A" w:rsidP="00897AE9">
      <w:pPr>
        <w:pBdr>
          <w:top w:val="nil"/>
          <w:left w:val="nil"/>
          <w:bottom w:val="nil"/>
          <w:right w:val="nil"/>
          <w:between w:val="nil"/>
        </w:pBdr>
        <w:tabs>
          <w:tab w:val="left" w:pos="284"/>
          <w:tab w:val="left" w:pos="113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 xml:space="preserve">    b.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thể tích của các chất khí tăng lên.</w:t>
      </w:r>
    </w:p>
    <w:p w14:paraId="6D6E072C" w14:textId="4B40E62F" w:rsidR="00E27AE9" w:rsidRPr="00C306CC" w:rsidRDefault="00000000" w:rsidP="00897AE9">
      <w:pPr>
        <w:pBdr>
          <w:top w:val="nil"/>
          <w:left w:val="nil"/>
          <w:bottom w:val="nil"/>
          <w:right w:val="nil"/>
          <w:between w:val="nil"/>
        </w:pBdr>
        <w:tabs>
          <w:tab w:val="left" w:pos="284"/>
          <w:tab w:val="left" w:pos="113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eastAsia="Times New Roman" w:hAnsi="Times New Roman" w:cs="Times New Roman"/>
          <w:color w:val="FF0000"/>
          <w:sz w:val="24"/>
          <w:szCs w:val="24"/>
        </w:rPr>
      </w:pPr>
      <w:r w:rsidRPr="00C306CC">
        <w:rPr>
          <w:rFonts w:ascii="Times New Roman" w:eastAsia="Times New Roman" w:hAnsi="Times New Roman" w:cs="Times New Roman"/>
          <w:color w:val="FF0000"/>
          <w:sz w:val="24"/>
          <w:szCs w:val="24"/>
        </w:rPr>
        <w:t xml:space="preserve">    </w:t>
      </w:r>
      <w:r w:rsidRPr="00C306CC">
        <w:rPr>
          <w:rFonts w:ascii="Times New Roman" w:eastAsia="Times New Roman" w:hAnsi="Times New Roman" w:cs="Times New Roman"/>
          <w:b/>
          <w:color w:val="FF0000"/>
          <w:sz w:val="24"/>
          <w:szCs w:val="24"/>
        </w:rPr>
        <w:t xml:space="preserve">c. </w:t>
      </w:r>
      <w:r w:rsidR="00C2256A" w:rsidRPr="00C306CC">
        <w:rPr>
          <w:rFonts w:ascii="Times New Roman" w:eastAsia="Times New Roman" w:hAnsi="Times New Roman" w:cs="Times New Roman"/>
          <w:color w:val="FF0000"/>
          <w:sz w:val="24"/>
          <w:szCs w:val="24"/>
        </w:rPr>
        <w:t>chuyển động của các phân tử khí tăng</w:t>
      </w:r>
      <w:r w:rsidRPr="00C306CC">
        <w:rPr>
          <w:rFonts w:ascii="Times New Roman" w:eastAsia="Times New Roman" w:hAnsi="Times New Roman" w:cs="Times New Roman"/>
          <w:color w:val="FF0000"/>
          <w:sz w:val="24"/>
          <w:szCs w:val="24"/>
        </w:rPr>
        <w:t>.</w:t>
      </w:r>
    </w:p>
    <w:p w14:paraId="311607FD" w14:textId="4EA2C3B3" w:rsidR="00E27AE9" w:rsidRDefault="00000000" w:rsidP="00897AE9">
      <w:pPr>
        <w:pBdr>
          <w:top w:val="nil"/>
          <w:left w:val="nil"/>
          <w:bottom w:val="nil"/>
          <w:right w:val="nil"/>
          <w:between w:val="nil"/>
        </w:pBdr>
        <w:tabs>
          <w:tab w:val="left" w:pos="284"/>
          <w:tab w:val="left" w:pos="113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eastAsia="Times New Roman" w:hAnsi="Times New Roman" w:cs="Times New Roman"/>
          <w:color w:val="333333"/>
          <w:sz w:val="24"/>
          <w:szCs w:val="24"/>
          <w:highlight w:val="white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   </w:t>
      </w:r>
      <w:r w:rsidRPr="00C306CC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</w:rPr>
        <w:t xml:space="preserve">d. </w:t>
      </w:r>
      <w:r w:rsidR="00C2256A" w:rsidRPr="00C306CC">
        <w:rPr>
          <w:rFonts w:ascii="Times New Roman" w:eastAsia="Times New Roman" w:hAnsi="Times New Roman" w:cs="Times New Roman"/>
          <w:color w:val="000000" w:themeColor="text1"/>
          <w:sz w:val="24"/>
          <w:szCs w:val="24"/>
          <w:highlight w:val="white"/>
        </w:rPr>
        <w:t>nồng độ của các chất khí không thay đổi</w:t>
      </w:r>
      <w:r w:rsidRPr="00C306CC">
        <w:rPr>
          <w:rFonts w:ascii="Times New Roman" w:eastAsia="Times New Roman" w:hAnsi="Times New Roman" w:cs="Times New Roman"/>
          <w:color w:val="000000" w:themeColor="text1"/>
          <w:sz w:val="24"/>
          <w:szCs w:val="24"/>
          <w:highlight w:val="white"/>
        </w:rPr>
        <w:t>.</w:t>
      </w:r>
    </w:p>
    <w:p w14:paraId="353D490E" w14:textId="36EA71A6" w:rsidR="00E27AE9" w:rsidRDefault="00000000" w:rsidP="00897AE9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t>Câu 6.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C2256A">
        <w:rPr>
          <w:rFonts w:ascii="Times New Roman" w:eastAsia="Times New Roman" w:hAnsi="Times New Roman" w:cs="Times New Roman"/>
          <w:sz w:val="24"/>
          <w:szCs w:val="24"/>
        </w:rPr>
        <w:t>Dùng thêm không khí nén thổi vào lò cao để đốt cháy than cốc (trong sản xuất than), yếu tố được sử dụng để tăng tốc độ phản ứng</w:t>
      </w:r>
      <w:r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0B287741" w14:textId="7FFBEF28" w:rsidR="00E27AE9" w:rsidRPr="00897AE9" w:rsidRDefault="00000000" w:rsidP="00897AE9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eastAsia="Times New Roman" w:hAnsi="Times New Roman" w:cs="Times New Roman"/>
          <w:color w:val="FF0000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ab/>
      </w:r>
      <w:r w:rsidRPr="00897AE9">
        <w:rPr>
          <w:rFonts w:ascii="Times New Roman" w:eastAsia="Times New Roman" w:hAnsi="Times New Roman" w:cs="Times New Roman"/>
          <w:b/>
          <w:color w:val="FF0000"/>
          <w:sz w:val="24"/>
          <w:szCs w:val="24"/>
        </w:rPr>
        <w:t>a.</w:t>
      </w:r>
      <w:r w:rsidRPr="00897AE9">
        <w:rPr>
          <w:rFonts w:ascii="Times New Roman" w:eastAsia="Times New Roman" w:hAnsi="Times New Roman" w:cs="Times New Roman"/>
          <w:color w:val="FF0000"/>
          <w:sz w:val="24"/>
          <w:szCs w:val="24"/>
        </w:rPr>
        <w:t xml:space="preserve"> </w:t>
      </w:r>
      <w:r w:rsidR="00C2256A" w:rsidRPr="00897AE9">
        <w:rPr>
          <w:rFonts w:ascii="Times New Roman" w:eastAsia="Times New Roman" w:hAnsi="Times New Roman" w:cs="Times New Roman"/>
          <w:color w:val="FF0000"/>
          <w:sz w:val="24"/>
          <w:szCs w:val="24"/>
          <w:highlight w:val="white"/>
        </w:rPr>
        <w:t>Áp suất</w:t>
      </w:r>
      <w:r w:rsidRPr="00897AE9">
        <w:rPr>
          <w:rFonts w:ascii="Times New Roman" w:eastAsia="Times New Roman" w:hAnsi="Times New Roman" w:cs="Times New Roman"/>
          <w:color w:val="FF0000"/>
          <w:sz w:val="24"/>
          <w:szCs w:val="24"/>
          <w:highlight w:val="white"/>
        </w:rPr>
        <w:t>.</w:t>
      </w:r>
      <w:r w:rsidRPr="00897AE9">
        <w:rPr>
          <w:rFonts w:ascii="Times New Roman" w:eastAsia="Times New Roman" w:hAnsi="Times New Roman" w:cs="Times New Roman"/>
          <w:color w:val="FF0000"/>
          <w:sz w:val="24"/>
          <w:szCs w:val="24"/>
        </w:rPr>
        <w:tab/>
      </w:r>
    </w:p>
    <w:p w14:paraId="2A73B1EF" w14:textId="7AE5CC6B" w:rsidR="00E27AE9" w:rsidRPr="00897AE9" w:rsidRDefault="00000000" w:rsidP="00897AE9">
      <w:pPr>
        <w:tabs>
          <w:tab w:val="left" w:pos="2835"/>
          <w:tab w:val="left" w:pos="5670"/>
          <w:tab w:val="left" w:pos="8505"/>
        </w:tabs>
        <w:spacing w:after="0" w:line="276" w:lineRule="auto"/>
        <w:jc w:val="both"/>
        <w:rPr>
          <w:rFonts w:ascii="Times New Roman" w:eastAsia="Times New Roman" w:hAnsi="Times New Roman" w:cs="Times New Roman"/>
          <w:color w:val="FF0000"/>
          <w:sz w:val="24"/>
          <w:szCs w:val="24"/>
        </w:rPr>
      </w:pPr>
      <w:r w:rsidRPr="00897AE9">
        <w:rPr>
          <w:rFonts w:ascii="Times New Roman" w:eastAsia="Times New Roman" w:hAnsi="Times New Roman" w:cs="Times New Roman"/>
          <w:b/>
          <w:color w:val="FF0000"/>
          <w:sz w:val="24"/>
          <w:szCs w:val="24"/>
        </w:rPr>
        <w:t xml:space="preserve">    </w:t>
      </w:r>
      <w:r w:rsidR="00C306CC">
        <w:rPr>
          <w:rFonts w:ascii="Times New Roman" w:eastAsia="Times New Roman" w:hAnsi="Times New Roman" w:cs="Times New Roman"/>
          <w:b/>
          <w:color w:val="FF0000"/>
          <w:sz w:val="24"/>
          <w:szCs w:val="24"/>
        </w:rPr>
        <w:t xml:space="preserve"> </w:t>
      </w:r>
      <w:r w:rsidRPr="00897AE9">
        <w:rPr>
          <w:rFonts w:ascii="Times New Roman" w:eastAsia="Times New Roman" w:hAnsi="Times New Roman" w:cs="Times New Roman"/>
          <w:b/>
          <w:color w:val="FF0000"/>
          <w:sz w:val="24"/>
          <w:szCs w:val="24"/>
        </w:rPr>
        <w:t>b.</w:t>
      </w:r>
      <w:r w:rsidRPr="00897AE9">
        <w:rPr>
          <w:rFonts w:ascii="Times New Roman" w:eastAsia="Times New Roman" w:hAnsi="Times New Roman" w:cs="Times New Roman"/>
          <w:color w:val="FF0000"/>
          <w:sz w:val="24"/>
          <w:szCs w:val="24"/>
        </w:rPr>
        <w:t xml:space="preserve"> </w:t>
      </w:r>
      <w:r w:rsidR="00C2256A" w:rsidRPr="00897AE9">
        <w:rPr>
          <w:rFonts w:ascii="Times New Roman" w:eastAsia="Times New Roman" w:hAnsi="Times New Roman" w:cs="Times New Roman"/>
          <w:color w:val="FF0000"/>
          <w:sz w:val="24"/>
          <w:szCs w:val="24"/>
        </w:rPr>
        <w:t>Nhiệt độ</w:t>
      </w:r>
      <w:r w:rsidRPr="00897AE9">
        <w:rPr>
          <w:rFonts w:ascii="Times New Roman" w:eastAsia="Times New Roman" w:hAnsi="Times New Roman" w:cs="Times New Roman"/>
          <w:color w:val="FF0000"/>
          <w:sz w:val="24"/>
          <w:szCs w:val="24"/>
        </w:rPr>
        <w:t>.</w:t>
      </w:r>
    </w:p>
    <w:p w14:paraId="337DF5F1" w14:textId="77470709" w:rsidR="00E27AE9" w:rsidRDefault="00000000" w:rsidP="00897AE9">
      <w:pPr>
        <w:tabs>
          <w:tab w:val="left" w:pos="2835"/>
          <w:tab w:val="left" w:pos="5670"/>
          <w:tab w:val="left" w:pos="8505"/>
        </w:tabs>
        <w:spacing w:after="0" w:line="276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t xml:space="preserve">    </w:t>
      </w:r>
      <w:r w:rsidR="00C306CC">
        <w:rPr>
          <w:rFonts w:ascii="Times New Roman" w:eastAsia="Times New Roman" w:hAnsi="Times New Roman" w:cs="Times New Roman"/>
          <w:b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b/>
          <w:sz w:val="24"/>
          <w:szCs w:val="24"/>
        </w:rPr>
        <w:t xml:space="preserve">c. </w:t>
      </w:r>
      <w:r w:rsidR="00C2256A">
        <w:rPr>
          <w:rFonts w:ascii="Times New Roman" w:eastAsia="Times New Roman" w:hAnsi="Times New Roman" w:cs="Times New Roman"/>
          <w:sz w:val="24"/>
          <w:szCs w:val="24"/>
        </w:rPr>
        <w:t>Diện tích tiếp xúc</w:t>
      </w:r>
      <w:r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0250E969" w14:textId="61EFF9F1" w:rsidR="00E27AE9" w:rsidRDefault="00000000" w:rsidP="00897AE9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b/>
          <w:sz w:val="24"/>
          <w:szCs w:val="24"/>
        </w:rPr>
        <w:t xml:space="preserve">d. </w:t>
      </w:r>
      <w:r w:rsidR="00C2256A">
        <w:rPr>
          <w:rFonts w:ascii="Times New Roman" w:eastAsia="Times New Roman" w:hAnsi="Times New Roman" w:cs="Times New Roman"/>
          <w:sz w:val="24"/>
          <w:szCs w:val="24"/>
        </w:rPr>
        <w:t>Nồng độ</w:t>
      </w:r>
      <w:r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0E62AD43" w14:textId="40F38743" w:rsidR="00E27AE9" w:rsidRDefault="00000000" w:rsidP="00897AE9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t xml:space="preserve">Câu 7. </w:t>
      </w:r>
      <w:r w:rsidR="00897AE9">
        <w:rPr>
          <w:rFonts w:ascii="Times New Roman" w:eastAsia="Times New Roman" w:hAnsi="Times New Roman" w:cs="Times New Roman"/>
          <w:sz w:val="24"/>
          <w:szCs w:val="24"/>
        </w:rPr>
        <w:t>Khi diện tích bề mặt tăng, tốc độ phản ứng tăng là đúng với phản ứng có sự tham gia của chất</w:t>
      </w:r>
    </w:p>
    <w:p w14:paraId="0CA98AD7" w14:textId="5CA7691C" w:rsidR="00E27AE9" w:rsidRDefault="00000000" w:rsidP="00897AE9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b/>
          <w:sz w:val="24"/>
          <w:szCs w:val="24"/>
        </w:rPr>
        <w:t>a.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897AE9">
        <w:rPr>
          <w:rFonts w:ascii="Times New Roman" w:eastAsia="Times New Roman" w:hAnsi="Times New Roman" w:cs="Times New Roman"/>
          <w:sz w:val="24"/>
          <w:szCs w:val="24"/>
        </w:rPr>
        <w:t>chất lỏng và chất rắn</w:t>
      </w:r>
      <w:r>
        <w:rPr>
          <w:rFonts w:ascii="Times New Roman" w:eastAsia="Times New Roman" w:hAnsi="Times New Roman" w:cs="Times New Roman"/>
          <w:sz w:val="24"/>
          <w:szCs w:val="24"/>
        </w:rPr>
        <w:t>.</w:t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</w:p>
    <w:p w14:paraId="5F4010E0" w14:textId="4FD2E4DE" w:rsidR="00E27AE9" w:rsidRPr="00897AE9" w:rsidRDefault="00000000" w:rsidP="00897AE9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eastAsia="Times New Roman" w:hAnsi="Times New Roman" w:cs="Times New Roman"/>
          <w:color w:val="FF0000"/>
          <w:sz w:val="24"/>
          <w:szCs w:val="24"/>
        </w:rPr>
      </w:pPr>
      <w:r w:rsidRPr="00897AE9">
        <w:rPr>
          <w:rFonts w:ascii="Times New Roman" w:eastAsia="Times New Roman" w:hAnsi="Times New Roman" w:cs="Times New Roman"/>
          <w:b/>
          <w:color w:val="FF0000"/>
          <w:sz w:val="24"/>
          <w:szCs w:val="24"/>
        </w:rPr>
        <w:tab/>
        <w:t>b.</w:t>
      </w:r>
      <w:r w:rsidRPr="00897AE9">
        <w:rPr>
          <w:rFonts w:ascii="Times New Roman" w:eastAsia="Times New Roman" w:hAnsi="Times New Roman" w:cs="Times New Roman"/>
          <w:color w:val="FF0000"/>
          <w:sz w:val="24"/>
          <w:szCs w:val="24"/>
        </w:rPr>
        <w:t xml:space="preserve"> </w:t>
      </w:r>
      <w:r w:rsidR="00897AE9" w:rsidRPr="00897AE9">
        <w:rPr>
          <w:rFonts w:ascii="Times New Roman" w:eastAsia="Times New Roman" w:hAnsi="Times New Roman" w:cs="Times New Roman"/>
          <w:color w:val="FF0000"/>
          <w:sz w:val="24"/>
          <w:szCs w:val="24"/>
        </w:rPr>
        <w:t>chất rắn</w:t>
      </w:r>
      <w:r w:rsidRPr="00897AE9">
        <w:rPr>
          <w:rFonts w:ascii="Times New Roman" w:eastAsia="Times New Roman" w:hAnsi="Times New Roman" w:cs="Times New Roman"/>
          <w:color w:val="FF0000"/>
          <w:sz w:val="24"/>
          <w:szCs w:val="24"/>
        </w:rPr>
        <w:t>.</w:t>
      </w:r>
    </w:p>
    <w:p w14:paraId="37D4591C" w14:textId="6FDB263E" w:rsidR="00E27AE9" w:rsidRDefault="00000000" w:rsidP="00897AE9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tab/>
        <w:t xml:space="preserve">c. </w:t>
      </w:r>
      <w:r w:rsidR="00897AE9">
        <w:rPr>
          <w:rFonts w:ascii="Times New Roman" w:eastAsia="Times New Roman" w:hAnsi="Times New Roman" w:cs="Times New Roman"/>
          <w:sz w:val="24"/>
          <w:szCs w:val="24"/>
        </w:rPr>
        <w:t>chất khí.</w:t>
      </w:r>
    </w:p>
    <w:p w14:paraId="686B6B0D" w14:textId="0F921287" w:rsidR="00E27AE9" w:rsidRDefault="00000000" w:rsidP="00897AE9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b/>
          <w:sz w:val="24"/>
          <w:szCs w:val="24"/>
        </w:rPr>
        <w:t xml:space="preserve">d. </w:t>
      </w:r>
      <w:r w:rsidR="00897AE9">
        <w:rPr>
          <w:rFonts w:ascii="Times New Roman" w:eastAsia="Times New Roman" w:hAnsi="Times New Roman" w:cs="Times New Roman"/>
          <w:sz w:val="24"/>
          <w:szCs w:val="24"/>
        </w:rPr>
        <w:t>chất lỏng và chất khí</w:t>
      </w:r>
      <w:r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7BF6B06E" w14:textId="77FBDF6F" w:rsidR="00E27AE9" w:rsidRPr="00C306CC" w:rsidRDefault="00000000" w:rsidP="00897AE9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306CC">
        <w:rPr>
          <w:rFonts w:ascii="Times New Roman" w:eastAsia="Times New Roman" w:hAnsi="Times New Roman" w:cs="Times New Roman"/>
          <w:b/>
          <w:sz w:val="24"/>
          <w:szCs w:val="24"/>
        </w:rPr>
        <w:t xml:space="preserve">Câu 8. </w:t>
      </w:r>
      <w:r w:rsidR="00897AE9" w:rsidRPr="00C306CC">
        <w:rPr>
          <w:rFonts w:ascii="Times New Roman" w:eastAsia="Times New Roman" w:hAnsi="Times New Roman" w:cs="Times New Roman"/>
          <w:sz w:val="24"/>
          <w:szCs w:val="24"/>
        </w:rPr>
        <w:t>Trong gia đình, nồi áp suất được sử dụng để nấu chín kĩ thức ăn. Lí do nào sau đây thích hợp cho sử dụng nồi áp suất?</w:t>
      </w:r>
    </w:p>
    <w:p w14:paraId="41DB5C94" w14:textId="7775F7A4" w:rsidR="00E27AE9" w:rsidRPr="00C306CC" w:rsidRDefault="00000000" w:rsidP="00897AE9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eastAsia="Times New Roman" w:hAnsi="Times New Roman" w:cs="Times New Roman"/>
          <w:color w:val="FF0000"/>
          <w:sz w:val="24"/>
          <w:szCs w:val="24"/>
        </w:rPr>
      </w:pPr>
      <w:r w:rsidRPr="00C306CC">
        <w:rPr>
          <w:rFonts w:ascii="Times New Roman" w:eastAsia="Times New Roman" w:hAnsi="Times New Roman" w:cs="Times New Roman"/>
          <w:color w:val="FF0000"/>
          <w:sz w:val="24"/>
          <w:szCs w:val="24"/>
        </w:rPr>
        <w:tab/>
      </w:r>
      <w:r w:rsidRPr="00C306CC">
        <w:rPr>
          <w:rFonts w:ascii="Times New Roman" w:eastAsia="Times New Roman" w:hAnsi="Times New Roman" w:cs="Times New Roman"/>
          <w:b/>
          <w:color w:val="FF0000"/>
          <w:sz w:val="24"/>
          <w:szCs w:val="24"/>
        </w:rPr>
        <w:t>a.</w:t>
      </w:r>
      <w:r w:rsidRPr="00C306CC">
        <w:rPr>
          <w:rFonts w:ascii="Times New Roman" w:eastAsia="Times New Roman" w:hAnsi="Times New Roman" w:cs="Times New Roman"/>
          <w:color w:val="FF0000"/>
          <w:sz w:val="24"/>
          <w:szCs w:val="24"/>
        </w:rPr>
        <w:t xml:space="preserve"> </w:t>
      </w:r>
      <w:r w:rsidR="00897AE9" w:rsidRPr="00C306CC">
        <w:rPr>
          <w:rFonts w:ascii="Times New Roman" w:eastAsia="Times New Roman" w:hAnsi="Times New Roman" w:cs="Times New Roman"/>
          <w:color w:val="FF0000"/>
          <w:sz w:val="24"/>
          <w:szCs w:val="24"/>
        </w:rPr>
        <w:t>Tăng áp suất lên thức ăn</w:t>
      </w:r>
    </w:p>
    <w:p w14:paraId="177B73E8" w14:textId="434AAB0C" w:rsidR="00E27AE9" w:rsidRPr="00C306CC" w:rsidRDefault="00000000" w:rsidP="00897AE9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eastAsia="Times New Roman" w:hAnsi="Times New Roman" w:cs="Times New Roman"/>
          <w:color w:val="FF0000"/>
          <w:sz w:val="24"/>
          <w:szCs w:val="24"/>
        </w:rPr>
      </w:pPr>
      <w:r w:rsidRPr="00C306CC">
        <w:rPr>
          <w:rFonts w:ascii="Times New Roman" w:eastAsia="Times New Roman" w:hAnsi="Times New Roman" w:cs="Times New Roman"/>
          <w:b/>
          <w:color w:val="FF0000"/>
          <w:sz w:val="24"/>
          <w:szCs w:val="24"/>
        </w:rPr>
        <w:tab/>
        <w:t>b.</w:t>
      </w:r>
      <w:r w:rsidRPr="00C306CC">
        <w:rPr>
          <w:rFonts w:ascii="Times New Roman" w:eastAsia="Times New Roman" w:hAnsi="Times New Roman" w:cs="Times New Roman"/>
          <w:color w:val="FF0000"/>
          <w:sz w:val="24"/>
          <w:szCs w:val="24"/>
        </w:rPr>
        <w:t xml:space="preserve"> </w:t>
      </w:r>
      <w:r w:rsidR="00897AE9" w:rsidRPr="00C306CC">
        <w:rPr>
          <w:rFonts w:ascii="Times New Roman" w:eastAsia="Times New Roman" w:hAnsi="Times New Roman" w:cs="Times New Roman"/>
          <w:noProof/>
          <w:color w:val="FF0000"/>
          <w:sz w:val="24"/>
          <w:szCs w:val="24"/>
        </w:rPr>
        <w:t>Giảm</w:t>
      </w:r>
      <w:r w:rsidR="00897AE9" w:rsidRPr="00C306CC">
        <w:rPr>
          <w:rFonts w:ascii="Times New Roman" w:eastAsia="Times New Roman" w:hAnsi="Times New Roman" w:cs="Times New Roman"/>
          <w:noProof/>
          <w:color w:val="FF0000"/>
          <w:sz w:val="24"/>
          <w:szCs w:val="24"/>
          <w:vertAlign w:val="subscript"/>
        </w:rPr>
        <w:t xml:space="preserve"> </w:t>
      </w:r>
      <w:r w:rsidR="00897AE9" w:rsidRPr="00C306CC">
        <w:rPr>
          <w:rFonts w:ascii="Times New Roman" w:eastAsia="Times New Roman" w:hAnsi="Times New Roman" w:cs="Times New Roman"/>
          <w:color w:val="FF0000"/>
          <w:sz w:val="24"/>
          <w:szCs w:val="24"/>
        </w:rPr>
        <w:t>hao phí năng lượng.</w:t>
      </w:r>
    </w:p>
    <w:p w14:paraId="761A5276" w14:textId="1BBCCB90" w:rsidR="00E27AE9" w:rsidRPr="00C306CC" w:rsidRDefault="00000000" w:rsidP="00897AE9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306CC">
        <w:rPr>
          <w:rFonts w:ascii="Times New Roman" w:eastAsia="Times New Roman" w:hAnsi="Times New Roman" w:cs="Times New Roman"/>
          <w:b/>
          <w:sz w:val="24"/>
          <w:szCs w:val="24"/>
        </w:rPr>
        <w:tab/>
        <w:t xml:space="preserve">c. </w:t>
      </w:r>
      <w:r w:rsidR="00897AE9" w:rsidRPr="00C306CC">
        <w:rPr>
          <w:rFonts w:ascii="Times New Roman" w:eastAsia="Times New Roman" w:hAnsi="Times New Roman" w:cs="Times New Roman"/>
          <w:sz w:val="24"/>
          <w:szCs w:val="24"/>
        </w:rPr>
        <w:t>Tăng thời gian nấu.</w:t>
      </w:r>
    </w:p>
    <w:p w14:paraId="6ADA6822" w14:textId="1DDC232F" w:rsidR="00E27AE9" w:rsidRPr="00C306CC" w:rsidRDefault="00000000" w:rsidP="00897AE9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306CC">
        <w:rPr>
          <w:rFonts w:ascii="Times New Roman" w:eastAsia="Times New Roman" w:hAnsi="Times New Roman" w:cs="Times New Roman"/>
          <w:sz w:val="24"/>
          <w:szCs w:val="24"/>
        </w:rPr>
        <w:tab/>
      </w:r>
      <w:r w:rsidRPr="00C306CC">
        <w:rPr>
          <w:rFonts w:ascii="Times New Roman" w:eastAsia="Times New Roman" w:hAnsi="Times New Roman" w:cs="Times New Roman"/>
          <w:b/>
          <w:color w:val="FF0000"/>
          <w:sz w:val="24"/>
          <w:szCs w:val="24"/>
        </w:rPr>
        <w:t xml:space="preserve">d. </w:t>
      </w:r>
      <w:r w:rsidR="00897AE9" w:rsidRPr="00C306CC">
        <w:rPr>
          <w:rFonts w:ascii="Times New Roman" w:eastAsia="Times New Roman" w:hAnsi="Times New Roman" w:cs="Times New Roman"/>
          <w:color w:val="FF0000"/>
          <w:sz w:val="24"/>
          <w:szCs w:val="24"/>
        </w:rPr>
        <w:t>Tăng nhiệt độ lên thức ăn.</w:t>
      </w:r>
    </w:p>
    <w:p w14:paraId="57D9D683" w14:textId="6204B014" w:rsidR="00E27AE9" w:rsidRDefault="00000000" w:rsidP="00897AE9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t xml:space="preserve">Câu 9. </w:t>
      </w:r>
      <w:r w:rsidR="00897AE9">
        <w:rPr>
          <w:rFonts w:ascii="Times New Roman" w:eastAsia="Times New Roman" w:hAnsi="Times New Roman" w:cs="Times New Roman"/>
          <w:sz w:val="24"/>
          <w:szCs w:val="24"/>
        </w:rPr>
        <w:t>Tốc độ phản ứng không phụ thuộc vào yếu tố</w:t>
      </w:r>
    </w:p>
    <w:p w14:paraId="41C824E3" w14:textId="7AB91673" w:rsidR="00E27AE9" w:rsidRDefault="00000000" w:rsidP="00897AE9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lastRenderedPageBreak/>
        <w:tab/>
      </w:r>
      <w:r>
        <w:rPr>
          <w:rFonts w:ascii="Times New Roman" w:eastAsia="Times New Roman" w:hAnsi="Times New Roman" w:cs="Times New Roman"/>
          <w:b/>
          <w:sz w:val="24"/>
          <w:szCs w:val="24"/>
        </w:rPr>
        <w:t>a.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897AE9">
        <w:rPr>
          <w:rFonts w:ascii="Times New Roman" w:eastAsia="Times New Roman" w:hAnsi="Times New Roman" w:cs="Times New Roman"/>
          <w:sz w:val="24"/>
          <w:szCs w:val="24"/>
        </w:rPr>
        <w:t>Chất xúc tác</w:t>
      </w:r>
      <w:r>
        <w:rPr>
          <w:rFonts w:ascii="Times New Roman" w:eastAsia="Times New Roman" w:hAnsi="Times New Roman" w:cs="Times New Roman"/>
          <w:sz w:val="24"/>
          <w:szCs w:val="24"/>
        </w:rPr>
        <w:t>.</w:t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</w:p>
    <w:p w14:paraId="363BFD18" w14:textId="5B377F65" w:rsidR="00E27AE9" w:rsidRPr="00897AE9" w:rsidRDefault="00000000" w:rsidP="00897AE9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eastAsia="Times New Roman" w:hAnsi="Times New Roman" w:cs="Times New Roman"/>
          <w:color w:val="FF0000"/>
          <w:sz w:val="24"/>
          <w:szCs w:val="24"/>
        </w:rPr>
      </w:pPr>
      <w:r w:rsidRPr="00897AE9">
        <w:rPr>
          <w:rFonts w:ascii="Times New Roman" w:eastAsia="Times New Roman" w:hAnsi="Times New Roman" w:cs="Times New Roman"/>
          <w:b/>
          <w:color w:val="FF0000"/>
          <w:sz w:val="24"/>
          <w:szCs w:val="24"/>
        </w:rPr>
        <w:tab/>
        <w:t xml:space="preserve">b. </w:t>
      </w:r>
      <w:r w:rsidR="00897AE9" w:rsidRPr="00897AE9">
        <w:rPr>
          <w:rFonts w:ascii="Times New Roman" w:eastAsia="Times New Roman" w:hAnsi="Times New Roman" w:cs="Times New Roman"/>
          <w:color w:val="FF0000"/>
          <w:sz w:val="24"/>
          <w:szCs w:val="24"/>
        </w:rPr>
        <w:t>Thời gian xảy ra phản ứng</w:t>
      </w:r>
      <w:r w:rsidRPr="00897AE9">
        <w:rPr>
          <w:rFonts w:ascii="Times New Roman" w:eastAsia="Times New Roman" w:hAnsi="Times New Roman" w:cs="Times New Roman"/>
          <w:color w:val="FF0000"/>
          <w:sz w:val="24"/>
          <w:szCs w:val="24"/>
        </w:rPr>
        <w:t xml:space="preserve">. </w:t>
      </w:r>
    </w:p>
    <w:p w14:paraId="36695963" w14:textId="72ED8431" w:rsidR="00E27AE9" w:rsidRDefault="00000000" w:rsidP="00897AE9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tab/>
        <w:t xml:space="preserve">c. </w:t>
      </w:r>
      <w:r w:rsidR="00897AE9">
        <w:rPr>
          <w:rFonts w:ascii="Times New Roman" w:eastAsia="Times New Roman" w:hAnsi="Times New Roman" w:cs="Times New Roman"/>
          <w:sz w:val="24"/>
          <w:szCs w:val="24"/>
        </w:rPr>
        <w:t>Nồng độ các chất tham gia phản ứng</w:t>
      </w:r>
      <w:r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0296F260" w14:textId="539742B2" w:rsidR="00E27AE9" w:rsidRDefault="00000000" w:rsidP="00897AE9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ab/>
      </w:r>
      <w:r w:rsidRPr="00897AE9">
        <w:rPr>
          <w:rFonts w:ascii="Times New Roman" w:eastAsia="Times New Roman" w:hAnsi="Times New Roman" w:cs="Times New Roman"/>
          <w:b/>
          <w:color w:val="FF0000"/>
          <w:sz w:val="24"/>
          <w:szCs w:val="24"/>
        </w:rPr>
        <w:t>d.</w:t>
      </w:r>
      <w:r w:rsidRPr="00897AE9">
        <w:rPr>
          <w:rFonts w:ascii="Times New Roman" w:eastAsia="Times New Roman" w:hAnsi="Times New Roman" w:cs="Times New Roman"/>
          <w:color w:val="FF0000"/>
          <w:sz w:val="24"/>
          <w:szCs w:val="24"/>
        </w:rPr>
        <w:t xml:space="preserve"> </w:t>
      </w:r>
      <w:r w:rsidR="00897AE9" w:rsidRPr="00897AE9">
        <w:rPr>
          <w:rFonts w:ascii="Times New Roman" w:eastAsia="Times New Roman" w:hAnsi="Times New Roman" w:cs="Times New Roman"/>
          <w:color w:val="FF0000"/>
          <w:sz w:val="24"/>
          <w:szCs w:val="24"/>
        </w:rPr>
        <w:t>Thể tích các chất tham gia phản ứng</w:t>
      </w:r>
      <w:r w:rsidRPr="00897AE9">
        <w:rPr>
          <w:rFonts w:ascii="Times New Roman" w:eastAsia="Times New Roman" w:hAnsi="Times New Roman" w:cs="Times New Roman"/>
          <w:color w:val="FF0000"/>
          <w:sz w:val="24"/>
          <w:szCs w:val="24"/>
        </w:rPr>
        <w:t>.</w:t>
      </w:r>
    </w:p>
    <w:p w14:paraId="73DD0452" w14:textId="7E270A3A" w:rsidR="00E27AE9" w:rsidRDefault="00000000" w:rsidP="00897AE9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t xml:space="preserve">Câu 10. </w:t>
      </w:r>
      <w:r w:rsidR="00897AE9">
        <w:rPr>
          <w:rFonts w:ascii="Times New Roman" w:eastAsia="Times New Roman" w:hAnsi="Times New Roman" w:cs="Times New Roman"/>
          <w:sz w:val="24"/>
          <w:szCs w:val="24"/>
        </w:rPr>
        <w:t>Hằng số tốc độ của phản ứng k phụ thuộc vào</w:t>
      </w:r>
    </w:p>
    <w:p w14:paraId="515648BF" w14:textId="56E58D48" w:rsidR="00E27AE9" w:rsidRDefault="00000000" w:rsidP="00897AE9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b/>
          <w:sz w:val="24"/>
          <w:szCs w:val="24"/>
        </w:rPr>
        <w:t>a.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897AE9">
        <w:rPr>
          <w:rFonts w:ascii="Times New Roman" w:eastAsia="Times New Roman" w:hAnsi="Times New Roman" w:cs="Times New Roman"/>
          <w:sz w:val="24"/>
          <w:szCs w:val="24"/>
        </w:rPr>
        <w:t>thời gian</w:t>
      </w:r>
      <w:r>
        <w:rPr>
          <w:rFonts w:ascii="Times New Roman" w:eastAsia="Times New Roman" w:hAnsi="Times New Roman" w:cs="Times New Roman"/>
          <w:sz w:val="24"/>
          <w:szCs w:val="24"/>
        </w:rPr>
        <w:t>.</w:t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</w:p>
    <w:p w14:paraId="7631A066" w14:textId="52C9E0CB" w:rsidR="00E27AE9" w:rsidRPr="005A1B2E" w:rsidRDefault="00000000" w:rsidP="00897AE9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eastAsia="Times New Roman" w:hAnsi="Times New Roman" w:cs="Times New Roman"/>
          <w:color w:val="FF0000"/>
          <w:sz w:val="24"/>
          <w:szCs w:val="24"/>
        </w:rPr>
      </w:pPr>
      <w:r w:rsidRPr="005A1B2E">
        <w:rPr>
          <w:rFonts w:ascii="Times New Roman" w:eastAsia="Times New Roman" w:hAnsi="Times New Roman" w:cs="Times New Roman"/>
          <w:b/>
          <w:color w:val="FF0000"/>
          <w:sz w:val="24"/>
          <w:szCs w:val="24"/>
        </w:rPr>
        <w:tab/>
        <w:t>b.</w:t>
      </w:r>
      <w:r w:rsidRPr="005A1B2E">
        <w:rPr>
          <w:rFonts w:ascii="Times New Roman" w:eastAsia="Times New Roman" w:hAnsi="Times New Roman" w:cs="Times New Roman"/>
          <w:color w:val="FF0000"/>
          <w:sz w:val="24"/>
          <w:szCs w:val="24"/>
        </w:rPr>
        <w:t xml:space="preserve"> </w:t>
      </w:r>
      <w:r w:rsidR="00897AE9" w:rsidRPr="005A1B2E">
        <w:rPr>
          <w:rFonts w:ascii="Times New Roman" w:eastAsia="Times New Roman" w:hAnsi="Times New Roman" w:cs="Times New Roman"/>
          <w:color w:val="FF0000"/>
          <w:sz w:val="24"/>
          <w:szCs w:val="24"/>
        </w:rPr>
        <w:t>nhiệt độ</w:t>
      </w:r>
      <w:r w:rsidRPr="005A1B2E">
        <w:rPr>
          <w:rFonts w:ascii="Times New Roman" w:eastAsia="Times New Roman" w:hAnsi="Times New Roman" w:cs="Times New Roman"/>
          <w:color w:val="FF0000"/>
          <w:sz w:val="24"/>
          <w:szCs w:val="24"/>
        </w:rPr>
        <w:t>.</w:t>
      </w:r>
    </w:p>
    <w:p w14:paraId="68E36CA0" w14:textId="13B6A8C7" w:rsidR="00E27AE9" w:rsidRDefault="00000000" w:rsidP="00897AE9">
      <w:pPr>
        <w:tabs>
          <w:tab w:val="left" w:pos="360"/>
          <w:tab w:val="left" w:pos="2880"/>
          <w:tab w:val="left" w:pos="5387"/>
          <w:tab w:val="left" w:pos="7938"/>
        </w:tabs>
        <w:spacing w:after="0" w:line="276" w:lineRule="auto"/>
        <w:ind w:right="48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t xml:space="preserve">    c. </w:t>
      </w:r>
      <w:r w:rsidR="00897AE9">
        <w:rPr>
          <w:rFonts w:ascii="Times New Roman" w:eastAsia="Times New Roman" w:hAnsi="Times New Roman" w:cs="Times New Roman"/>
          <w:sz w:val="24"/>
          <w:szCs w:val="24"/>
        </w:rPr>
        <w:t>nồng độ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. </w:t>
      </w:r>
    </w:p>
    <w:p w14:paraId="77CB34D3" w14:textId="275BC0B6" w:rsidR="00E27AE9" w:rsidRDefault="00000000" w:rsidP="00897AE9">
      <w:pPr>
        <w:tabs>
          <w:tab w:val="left" w:pos="360"/>
          <w:tab w:val="left" w:pos="2880"/>
          <w:tab w:val="left" w:pos="5387"/>
          <w:tab w:val="left" w:pos="7938"/>
        </w:tabs>
        <w:spacing w:after="0" w:line="276" w:lineRule="auto"/>
        <w:ind w:right="48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    </w:t>
      </w:r>
      <w:r w:rsidRPr="005A1B2E">
        <w:rPr>
          <w:rFonts w:ascii="Times New Roman" w:eastAsia="Times New Roman" w:hAnsi="Times New Roman" w:cs="Times New Roman"/>
          <w:b/>
          <w:color w:val="FF0000"/>
          <w:sz w:val="24"/>
          <w:szCs w:val="24"/>
        </w:rPr>
        <w:t xml:space="preserve">d. </w:t>
      </w:r>
      <w:r w:rsidR="005A1B2E" w:rsidRPr="005A1B2E">
        <w:rPr>
          <w:rFonts w:ascii="Times New Roman" w:eastAsia="Times New Roman" w:hAnsi="Times New Roman" w:cs="Times New Roman"/>
          <w:color w:val="FF0000"/>
          <w:sz w:val="24"/>
          <w:szCs w:val="24"/>
        </w:rPr>
        <w:t>bản chất phản ứng</w:t>
      </w:r>
      <w:r w:rsidRPr="005A1B2E">
        <w:rPr>
          <w:rFonts w:ascii="Times New Roman" w:eastAsia="Times New Roman" w:hAnsi="Times New Roman" w:cs="Times New Roman"/>
          <w:color w:val="FF0000"/>
          <w:sz w:val="24"/>
          <w:szCs w:val="24"/>
        </w:rPr>
        <w:t>.</w:t>
      </w:r>
    </w:p>
    <w:p w14:paraId="7AA9F329" w14:textId="77777777" w:rsidR="00E27AE9" w:rsidRDefault="00000000" w:rsidP="00897AE9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color w:val="FF0000"/>
          <w:sz w:val="24"/>
          <w:szCs w:val="24"/>
        </w:rPr>
        <w:t xml:space="preserve">10 </w:t>
      </w:r>
      <w:r>
        <w:rPr>
          <w:rFonts w:ascii="Times New Roman" w:eastAsia="Times New Roman" w:hAnsi="Times New Roman" w:cs="Times New Roman"/>
          <w:color w:val="FF0000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b/>
          <w:color w:val="FF0000"/>
          <w:sz w:val="24"/>
          <w:szCs w:val="24"/>
        </w:rPr>
        <w:t>Câu trắc nghiệm yêu cầu trả lời ngắn</w:t>
      </w:r>
    </w:p>
    <w:p w14:paraId="64E266ED" w14:textId="00EF0860" w:rsidR="00E27AE9" w:rsidRDefault="00000000" w:rsidP="00897AE9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t xml:space="preserve">Câu 1. </w:t>
      </w:r>
      <w:r w:rsidR="00C8170C" w:rsidRPr="00C8170C">
        <w:rPr>
          <w:rFonts w:ascii="Times New Roman" w:eastAsia="Times New Roman" w:hAnsi="Times New Roman" w:cs="Times New Roman"/>
          <w:bCs/>
          <w:sz w:val="24"/>
          <w:szCs w:val="24"/>
        </w:rPr>
        <w:t>Cho</w:t>
      </w:r>
      <w:r w:rsidR="00C8170C">
        <w:rPr>
          <w:rFonts w:ascii="Times New Roman" w:eastAsia="Times New Roman" w:hAnsi="Times New Roman" w:cs="Times New Roman"/>
          <w:b/>
          <w:sz w:val="24"/>
          <w:szCs w:val="24"/>
        </w:rPr>
        <w:t xml:space="preserve"> </w:t>
      </w:r>
      <w:r w:rsidR="00C8170C">
        <w:rPr>
          <w:rFonts w:ascii="Times New Roman" w:eastAsia="Times New Roman" w:hAnsi="Times New Roman" w:cs="Times New Roman"/>
          <w:sz w:val="24"/>
          <w:szCs w:val="24"/>
        </w:rPr>
        <w:t xml:space="preserve">phản ứng sau: 2X(g) + Y(g) </w:t>
      </w:r>
      <w:r w:rsidR="00C8170C">
        <w:rPr>
          <w:rFonts w:ascii="Times New Roman" w:eastAsia="Times New Roman" w:hAnsi="Times New Roman" w:cs="Times New Roman"/>
          <w:sz w:val="24"/>
          <w:szCs w:val="24"/>
        </w:rPr>
        <w:sym w:font="Symbol" w:char="F0AE"/>
      </w:r>
      <w:r w:rsidR="00C8170C">
        <w:rPr>
          <w:rFonts w:ascii="Times New Roman" w:eastAsia="Times New Roman" w:hAnsi="Times New Roman" w:cs="Times New Roman"/>
          <w:sz w:val="24"/>
          <w:szCs w:val="24"/>
        </w:rPr>
        <w:t xml:space="preserve"> 3Z(g) + T(g). Hãy viết biểu thức tốc độ phản ứng trung bình của phản ứng trên theo X.</w:t>
      </w:r>
    </w:p>
    <w:p w14:paraId="5C9375D3" w14:textId="1C254F60" w:rsidR="00E27AE9" w:rsidRDefault="00000000" w:rsidP="00897AE9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t xml:space="preserve">Câu 2. </w:t>
      </w:r>
      <w:r w:rsidR="00662F8C">
        <w:rPr>
          <w:rFonts w:ascii="Times New Roman" w:eastAsia="Times New Roman" w:hAnsi="Times New Roman" w:cs="Times New Roman"/>
          <w:bCs/>
          <w:sz w:val="24"/>
          <w:szCs w:val="24"/>
        </w:rPr>
        <w:t xml:space="preserve">Cho phản ứng X(g)  +  Y(g) </w:t>
      </w:r>
      <w:r w:rsidR="00662F8C">
        <w:rPr>
          <w:rFonts w:ascii="Times New Roman" w:eastAsia="Times New Roman" w:hAnsi="Times New Roman" w:cs="Times New Roman"/>
          <w:bCs/>
          <w:sz w:val="24"/>
          <w:szCs w:val="24"/>
        </w:rPr>
        <w:sym w:font="Symbol" w:char="F0AE"/>
      </w:r>
      <w:r w:rsidR="00662F8C">
        <w:rPr>
          <w:rFonts w:ascii="Times New Roman" w:eastAsia="Times New Roman" w:hAnsi="Times New Roman" w:cs="Times New Roman"/>
          <w:bCs/>
          <w:sz w:val="24"/>
          <w:szCs w:val="24"/>
        </w:rPr>
        <w:t xml:space="preserve"> Z(g)</w:t>
      </w:r>
      <w:r w:rsidR="00662F8C">
        <w:rPr>
          <w:rFonts w:ascii="Times New Roman" w:eastAsia="Times New Roman" w:hAnsi="Times New Roman" w:cs="Times New Roman"/>
          <w:sz w:val="24"/>
          <w:szCs w:val="24"/>
        </w:rPr>
        <w:t>. Đơn vị của hằng số tốc độ phản ứng là gì nếu thời gian tính bằng s?</w:t>
      </w:r>
    </w:p>
    <w:p w14:paraId="201C16CA" w14:textId="7F808CC6" w:rsidR="00E27AE9" w:rsidRPr="005A1B2E" w:rsidRDefault="00000000" w:rsidP="00897AE9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0" w:line="276" w:lineRule="auto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 xml:space="preserve">Câu 3. </w:t>
      </w:r>
      <w:r w:rsidR="005A1B2E">
        <w:rPr>
          <w:rFonts w:ascii="Times New Roman" w:eastAsia="Times New Roman" w:hAnsi="Times New Roman" w:cs="Times New Roman"/>
          <w:color w:val="000000"/>
          <w:sz w:val="24"/>
          <w:szCs w:val="24"/>
        </w:rPr>
        <w:t>Cho phản ứng: 2</w:t>
      </w:r>
      <w:r w:rsidR="00C306CC">
        <w:rPr>
          <w:rFonts w:ascii="Times New Roman" w:eastAsia="Times New Roman" w:hAnsi="Times New Roman" w:cs="Times New Roman"/>
          <w:color w:val="000000"/>
          <w:sz w:val="24"/>
          <w:szCs w:val="24"/>
        </w:rPr>
        <w:t>A</w:t>
      </w:r>
      <w:r w:rsidR="005A1B2E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(g)</w:t>
      </w:r>
      <w:r w:rsidR="005A1B2E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r w:rsidR="005A1B2E">
        <w:rPr>
          <w:rFonts w:ascii="Times New Roman" w:eastAsia="Times New Roman" w:hAnsi="Times New Roman" w:cs="Times New Roman"/>
          <w:color w:val="000000"/>
          <w:sz w:val="24"/>
          <w:szCs w:val="24"/>
        </w:rPr>
        <w:sym w:font="Symbol" w:char="F0AE"/>
      </w:r>
      <w:r w:rsidR="005A1B2E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r w:rsidR="00C306CC">
        <w:rPr>
          <w:rFonts w:ascii="Times New Roman" w:eastAsia="Times New Roman" w:hAnsi="Times New Roman" w:cs="Times New Roman"/>
          <w:color w:val="000000"/>
          <w:sz w:val="24"/>
          <w:szCs w:val="24"/>
        </w:rPr>
        <w:t>B</w:t>
      </w:r>
      <w:r w:rsidR="005A1B2E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 xml:space="preserve"> (g)</w:t>
      </w:r>
      <w:r w:rsidR="005A1B2E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+ C</w:t>
      </w:r>
      <w:r w:rsidR="005A1B2E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(s)</w:t>
      </w:r>
      <w:r w:rsidR="005A1B2E">
        <w:rPr>
          <w:rFonts w:ascii="Times New Roman" w:eastAsia="Times New Roman" w:hAnsi="Times New Roman" w:cs="Times New Roman"/>
          <w:color w:val="000000"/>
          <w:sz w:val="24"/>
          <w:szCs w:val="24"/>
        </w:rPr>
        <w:t>. Viết biểu thức tốc độ tức thời của phản ứng.</w:t>
      </w:r>
    </w:p>
    <w:p w14:paraId="70A315E0" w14:textId="2BC1D431" w:rsidR="00E27AE9" w:rsidRDefault="00000000" w:rsidP="00897AE9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t xml:space="preserve">Câu 4. </w:t>
      </w:r>
      <w:r w:rsidR="005A1B2E">
        <w:rPr>
          <w:rFonts w:ascii="Times New Roman" w:eastAsia="Times New Roman" w:hAnsi="Times New Roman" w:cs="Times New Roman"/>
          <w:color w:val="000000"/>
          <w:sz w:val="24"/>
          <w:szCs w:val="24"/>
        </w:rPr>
        <w:t>Cho phản ứng: 2</w:t>
      </w:r>
      <w:r w:rsidR="00C306CC">
        <w:rPr>
          <w:rFonts w:ascii="Times New Roman" w:eastAsia="Times New Roman" w:hAnsi="Times New Roman" w:cs="Times New Roman"/>
          <w:color w:val="000000"/>
          <w:sz w:val="24"/>
          <w:szCs w:val="24"/>
        </w:rPr>
        <w:t>X</w:t>
      </w:r>
      <w:r w:rsidR="005A1B2E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(g)</w:t>
      </w:r>
      <w:r w:rsidR="005A1B2E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+ </w:t>
      </w:r>
      <w:r w:rsidR="00C306CC">
        <w:rPr>
          <w:rFonts w:ascii="Times New Roman" w:eastAsia="Times New Roman" w:hAnsi="Times New Roman" w:cs="Times New Roman"/>
          <w:color w:val="000000"/>
          <w:sz w:val="24"/>
          <w:szCs w:val="24"/>
        </w:rPr>
        <w:t>Y</w:t>
      </w:r>
      <w:r w:rsidR="005A1B2E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(g)</w:t>
      </w:r>
      <w:r w:rsidR="005A1B2E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r w:rsidR="005A1B2E">
        <w:rPr>
          <w:rFonts w:ascii="Times New Roman" w:eastAsia="Times New Roman" w:hAnsi="Times New Roman" w:cs="Times New Roman"/>
          <w:color w:val="000000"/>
          <w:sz w:val="24"/>
          <w:szCs w:val="24"/>
        </w:rPr>
        <w:sym w:font="Symbol" w:char="F0AE"/>
      </w:r>
      <w:r w:rsidR="005A1B2E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r w:rsidR="00C306CC">
        <w:rPr>
          <w:rFonts w:ascii="Times New Roman" w:eastAsia="Times New Roman" w:hAnsi="Times New Roman" w:cs="Times New Roman"/>
          <w:color w:val="000000"/>
          <w:sz w:val="24"/>
          <w:szCs w:val="24"/>
        </w:rPr>
        <w:t>Z</w:t>
      </w:r>
      <w:r w:rsidR="005A1B2E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(g)</w:t>
      </w:r>
      <w:r w:rsidR="005A1B2E">
        <w:rPr>
          <w:rFonts w:ascii="Times New Roman" w:eastAsia="Times New Roman" w:hAnsi="Times New Roman" w:cs="Times New Roman"/>
          <w:color w:val="000000"/>
          <w:sz w:val="24"/>
          <w:szCs w:val="24"/>
        </w:rPr>
        <w:t>. Viết biểu thức tốc độ tức thời của phản ứng.</w:t>
      </w:r>
    </w:p>
    <w:p w14:paraId="3B8B320E" w14:textId="5360E6C9" w:rsidR="00E27AE9" w:rsidRDefault="00000000" w:rsidP="00662F8C">
      <w:pPr>
        <w:pStyle w:val="Heading1"/>
        <w:shd w:val="clear" w:color="auto" w:fill="FFFFFF"/>
        <w:spacing w:after="0" w:line="276" w:lineRule="auto"/>
        <w:jc w:val="both"/>
        <w:rPr>
          <w:b w:val="0"/>
          <w:color w:val="262626"/>
          <w:sz w:val="24"/>
          <w:szCs w:val="24"/>
        </w:rPr>
      </w:pPr>
      <w:r>
        <w:rPr>
          <w:sz w:val="24"/>
          <w:szCs w:val="24"/>
        </w:rPr>
        <w:t xml:space="preserve">Câu 5. </w:t>
      </w:r>
      <w:r w:rsidR="005A1B2E" w:rsidRPr="005A1B2E">
        <w:rPr>
          <w:b w:val="0"/>
          <w:bCs/>
          <w:color w:val="000000"/>
          <w:sz w:val="24"/>
          <w:szCs w:val="24"/>
        </w:rPr>
        <w:t>Cho phản ứng: 2CO</w:t>
      </w:r>
      <w:r w:rsidR="005A1B2E" w:rsidRPr="005A1B2E">
        <w:rPr>
          <w:b w:val="0"/>
          <w:bCs/>
          <w:color w:val="000000"/>
          <w:sz w:val="24"/>
          <w:szCs w:val="24"/>
          <w:vertAlign w:val="subscript"/>
        </w:rPr>
        <w:t>(g)</w:t>
      </w:r>
      <w:r w:rsidR="005A1B2E" w:rsidRPr="005A1B2E">
        <w:rPr>
          <w:b w:val="0"/>
          <w:bCs/>
          <w:color w:val="000000"/>
          <w:sz w:val="24"/>
          <w:szCs w:val="24"/>
        </w:rPr>
        <w:t xml:space="preserve"> </w:t>
      </w:r>
      <w:r w:rsidR="005A1B2E" w:rsidRPr="005A1B2E">
        <w:rPr>
          <w:b w:val="0"/>
          <w:bCs/>
          <w:color w:val="000000"/>
          <w:sz w:val="24"/>
          <w:szCs w:val="24"/>
        </w:rPr>
        <w:sym w:font="Symbol" w:char="F0AE"/>
      </w:r>
      <w:r w:rsidR="005A1B2E" w:rsidRPr="005A1B2E">
        <w:rPr>
          <w:b w:val="0"/>
          <w:bCs/>
          <w:color w:val="000000"/>
          <w:sz w:val="24"/>
          <w:szCs w:val="24"/>
        </w:rPr>
        <w:t xml:space="preserve"> CO</w:t>
      </w:r>
      <w:r w:rsidR="005A1B2E" w:rsidRPr="005A1B2E">
        <w:rPr>
          <w:b w:val="0"/>
          <w:bCs/>
          <w:color w:val="000000"/>
          <w:sz w:val="24"/>
          <w:szCs w:val="24"/>
          <w:vertAlign w:val="subscript"/>
        </w:rPr>
        <w:t>2 (g)</w:t>
      </w:r>
      <w:r w:rsidR="005A1B2E" w:rsidRPr="005A1B2E">
        <w:rPr>
          <w:b w:val="0"/>
          <w:bCs/>
          <w:color w:val="000000"/>
          <w:sz w:val="24"/>
          <w:szCs w:val="24"/>
        </w:rPr>
        <w:t xml:space="preserve"> + C</w:t>
      </w:r>
      <w:r w:rsidR="005A1B2E" w:rsidRPr="005A1B2E">
        <w:rPr>
          <w:b w:val="0"/>
          <w:bCs/>
          <w:color w:val="000000"/>
          <w:sz w:val="24"/>
          <w:szCs w:val="24"/>
          <w:vertAlign w:val="subscript"/>
        </w:rPr>
        <w:t>(s)</w:t>
      </w:r>
      <w:r w:rsidR="005A1B2E" w:rsidRPr="005A1B2E">
        <w:rPr>
          <w:b w:val="0"/>
          <w:bCs/>
          <w:color w:val="000000"/>
          <w:sz w:val="24"/>
          <w:szCs w:val="24"/>
        </w:rPr>
        <w:t xml:space="preserve">. </w:t>
      </w:r>
      <w:r w:rsidR="005A1B2E">
        <w:rPr>
          <w:b w:val="0"/>
          <w:bCs/>
          <w:color w:val="000000"/>
          <w:sz w:val="24"/>
          <w:szCs w:val="24"/>
        </w:rPr>
        <w:t>Nồng độ của carbon oxide tăng bao nhiêu lần để tốc độ phản ứng tăng lên 8 lần</w:t>
      </w:r>
      <w:r w:rsidR="00C306CC">
        <w:rPr>
          <w:b w:val="0"/>
          <w:bCs/>
          <w:color w:val="000000"/>
          <w:sz w:val="24"/>
          <w:szCs w:val="24"/>
        </w:rPr>
        <w:t>?</w:t>
      </w:r>
    </w:p>
    <w:p w14:paraId="5A2DF507" w14:textId="4A3A523C" w:rsidR="005A1B2E" w:rsidRDefault="00000000" w:rsidP="005A1B2E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t xml:space="preserve">Câu 6. </w:t>
      </w:r>
      <w:r w:rsidR="005A1B2E">
        <w:rPr>
          <w:rFonts w:ascii="Times New Roman" w:eastAsia="Times New Roman" w:hAnsi="Times New Roman" w:cs="Times New Roman"/>
          <w:color w:val="000000"/>
          <w:sz w:val="24"/>
          <w:szCs w:val="24"/>
        </w:rPr>
        <w:t>Cho phản ứng: 2SO</w:t>
      </w:r>
      <w:r w:rsidR="005A1B2E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2(g)</w:t>
      </w:r>
      <w:r w:rsidR="005A1B2E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+ O</w:t>
      </w:r>
      <w:r w:rsidR="005A1B2E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2(g)</w:t>
      </w:r>
      <w:r w:rsidR="005A1B2E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r w:rsidR="005A1B2E">
        <w:rPr>
          <w:rFonts w:ascii="Times New Roman" w:eastAsia="Times New Roman" w:hAnsi="Times New Roman" w:cs="Times New Roman"/>
          <w:color w:val="000000"/>
          <w:sz w:val="24"/>
          <w:szCs w:val="24"/>
        </w:rPr>
        <w:sym w:font="Symbol" w:char="F0AE"/>
      </w:r>
      <w:r w:rsidR="005A1B2E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2SO</w:t>
      </w:r>
      <w:r w:rsidR="005A1B2E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3(g)</w:t>
      </w:r>
      <w:r w:rsidR="005A1B2E">
        <w:rPr>
          <w:rFonts w:ascii="Times New Roman" w:eastAsia="Times New Roman" w:hAnsi="Times New Roman" w:cs="Times New Roman"/>
          <w:color w:val="000000"/>
          <w:sz w:val="24"/>
          <w:szCs w:val="24"/>
        </w:rPr>
        <w:t>. Nồng độ của sulfur dioxide tăng 2 lần và oxygen tăng 3 lần thì tốc độ phản ứng tăng lên bao nhiêu lần?</w:t>
      </w:r>
    </w:p>
    <w:p w14:paraId="36D18F61" w14:textId="23339820" w:rsidR="00EF16DA" w:rsidRDefault="00000000" w:rsidP="00EF16DA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t xml:space="preserve">Câu 7. </w:t>
      </w:r>
      <w:r w:rsidR="00EF16DA">
        <w:rPr>
          <w:rFonts w:ascii="Times New Roman" w:eastAsia="Times New Roman" w:hAnsi="Times New Roman" w:cs="Times New Roman"/>
          <w:color w:val="000000"/>
          <w:sz w:val="24"/>
          <w:szCs w:val="24"/>
        </w:rPr>
        <w:t>Xét phản ứng 2CO</w:t>
      </w:r>
      <w:r w:rsidR="00EF16DA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(g)</w:t>
      </w:r>
      <w:r w:rsidR="00EF16DA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r w:rsidR="00EF16DA">
        <w:rPr>
          <w:rFonts w:ascii="Times New Roman" w:eastAsia="Times New Roman" w:hAnsi="Times New Roman" w:cs="Times New Roman"/>
          <w:color w:val="000000"/>
          <w:sz w:val="24"/>
          <w:szCs w:val="24"/>
        </w:rPr>
        <w:sym w:font="Symbol" w:char="F0AE"/>
      </w:r>
      <w:r w:rsidR="00EF16DA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CO</w:t>
      </w:r>
      <w:r w:rsidR="00EF16DA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2 (g)</w:t>
      </w:r>
      <w:r w:rsidR="00EF16DA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+ C</w:t>
      </w:r>
      <w:r w:rsidR="00EF16DA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(s)</w:t>
      </w:r>
      <w:r w:rsidR="00EF16DA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trong bình kín, nhiệt độ không đổi. Nếu áp suất của hệ tăng 3 lần thì tốc độ phản ứng sẽ tăng bao nhiêu lần?</w:t>
      </w:r>
    </w:p>
    <w:p w14:paraId="24D5954A" w14:textId="163214B6" w:rsidR="00E27AE9" w:rsidRDefault="00000000" w:rsidP="00EF16DA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t xml:space="preserve">Câu 8. </w:t>
      </w:r>
      <w:r w:rsidR="00EF16DA">
        <w:rPr>
          <w:rFonts w:ascii="Times New Roman" w:eastAsia="Times New Roman" w:hAnsi="Times New Roman" w:cs="Times New Roman"/>
          <w:sz w:val="24"/>
          <w:szCs w:val="24"/>
        </w:rPr>
        <w:t xml:space="preserve">Cho phản ứng: A  +  B  </w:t>
      </w:r>
      <w:r w:rsidR="00EF16DA" w:rsidRPr="00EF16DA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360" w:dyaOrig="320" w14:anchorId="6EA13A1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.35pt;height:16.3pt" o:ole="">
            <v:imagedata r:id="rId7" o:title=""/>
          </v:shape>
          <o:OLEObject Type="Embed" ProgID="Equation.DSMT4" ShapeID="_x0000_i1025" DrawAspect="Content" ObjectID="_1785313786" r:id="rId8"/>
        </w:object>
      </w:r>
      <w:r w:rsidR="00EF16DA">
        <w:rPr>
          <w:rFonts w:ascii="Times New Roman" w:eastAsia="Times New Roman" w:hAnsi="Times New Roman" w:cs="Times New Roman"/>
          <w:sz w:val="24"/>
          <w:szCs w:val="24"/>
        </w:rPr>
        <w:t xml:space="preserve"> C. Nồng độ ban đầu của A là 0,12 mol/L; của B là 0,1 mol/L. Sau 10 phút, nồng độ B giảm còn 0,078 mol/L. Nồng độ còn lại của chất A là bao nhiêu?</w:t>
      </w:r>
    </w:p>
    <w:p w14:paraId="30CD024A" w14:textId="29F6986C" w:rsidR="00E27AE9" w:rsidRPr="00C306CC" w:rsidRDefault="00000000" w:rsidP="00897AE9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t xml:space="preserve">Câu 9. </w:t>
      </w:r>
      <w:r w:rsidR="00C306CC">
        <w:rPr>
          <w:rFonts w:ascii="Times New Roman" w:eastAsia="Times New Roman" w:hAnsi="Times New Roman" w:cs="Times New Roman"/>
          <w:sz w:val="24"/>
          <w:szCs w:val="24"/>
        </w:rPr>
        <w:t>Hệ số nhiệt độ của tốc độ phản ứng bằng 3,5. Ở 15</w:t>
      </w:r>
      <w:r w:rsidR="00C306CC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0</w:t>
      </w:r>
      <w:r w:rsidR="00C306CC">
        <w:rPr>
          <w:rFonts w:ascii="Times New Roman" w:eastAsia="Times New Roman" w:hAnsi="Times New Roman" w:cs="Times New Roman"/>
          <w:sz w:val="24"/>
          <w:szCs w:val="24"/>
        </w:rPr>
        <w:t>C hằng số tốc độ phản ứng này bằng 0,2 s</w:t>
      </w:r>
      <w:r w:rsidR="00C306CC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-1</w:t>
      </w:r>
      <w:r w:rsidR="00C306CC">
        <w:rPr>
          <w:rFonts w:ascii="Times New Roman" w:eastAsia="Times New Roman" w:hAnsi="Times New Roman" w:cs="Times New Roman"/>
          <w:sz w:val="24"/>
          <w:szCs w:val="24"/>
        </w:rPr>
        <w:t>. Tính hằng số tốc độ phản ứng ở 40</w:t>
      </w:r>
      <w:r w:rsidR="00C306CC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0</w:t>
      </w:r>
      <w:r w:rsidR="00C306CC">
        <w:rPr>
          <w:rFonts w:ascii="Times New Roman" w:eastAsia="Times New Roman" w:hAnsi="Times New Roman" w:cs="Times New Roman"/>
          <w:sz w:val="24"/>
          <w:szCs w:val="24"/>
        </w:rPr>
        <w:t>C.</w:t>
      </w:r>
    </w:p>
    <w:p w14:paraId="43DD9285" w14:textId="5CF5D994" w:rsidR="00E27AE9" w:rsidRPr="00C8170C" w:rsidRDefault="00000000" w:rsidP="00897AE9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eastAsia="Times New Roman" w:hAnsi="Times New Roman" w:cs="Times New Roman"/>
          <w:i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t xml:space="preserve">Câu 10. </w:t>
      </w:r>
      <w:r w:rsidR="00C8170C">
        <w:rPr>
          <w:rFonts w:ascii="Times New Roman" w:eastAsia="Times New Roman" w:hAnsi="Times New Roman" w:cs="Times New Roman"/>
          <w:sz w:val="24"/>
          <w:szCs w:val="24"/>
        </w:rPr>
        <w:t>Để hòa tan hết một mẫu đồng trong dung dịch H</w:t>
      </w:r>
      <w:r w:rsidR="00C8170C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="00C8170C">
        <w:rPr>
          <w:rFonts w:ascii="Times New Roman" w:eastAsia="Times New Roman" w:hAnsi="Times New Roman" w:cs="Times New Roman"/>
          <w:sz w:val="24"/>
          <w:szCs w:val="24"/>
        </w:rPr>
        <w:t>SO</w:t>
      </w:r>
      <w:r w:rsidR="00C8170C">
        <w:rPr>
          <w:rFonts w:ascii="Times New Roman" w:eastAsia="Times New Roman" w:hAnsi="Times New Roman" w:cs="Times New Roman"/>
          <w:sz w:val="24"/>
          <w:szCs w:val="24"/>
          <w:vertAlign w:val="subscript"/>
        </w:rPr>
        <w:t>4</w:t>
      </w:r>
      <w:r w:rsidR="00C8170C">
        <w:rPr>
          <w:rFonts w:ascii="Times New Roman" w:eastAsia="Times New Roman" w:hAnsi="Times New Roman" w:cs="Times New Roman"/>
          <w:sz w:val="24"/>
          <w:szCs w:val="24"/>
        </w:rPr>
        <w:t xml:space="preserve"> đặc, nóng ở 20</w:t>
      </w:r>
      <w:r w:rsidR="00C8170C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0</w:t>
      </w:r>
      <w:r w:rsidR="00C8170C">
        <w:rPr>
          <w:rFonts w:ascii="Times New Roman" w:eastAsia="Times New Roman" w:hAnsi="Times New Roman" w:cs="Times New Roman"/>
          <w:sz w:val="24"/>
          <w:szCs w:val="24"/>
        </w:rPr>
        <w:t>C cần 162 phút. Cũng mẫu đồng đó tan hết trong dung dịch acid nói trên ở 60</w:t>
      </w:r>
      <w:r w:rsidR="00C8170C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0</w:t>
      </w:r>
      <w:r w:rsidR="00C8170C">
        <w:rPr>
          <w:rFonts w:ascii="Times New Roman" w:eastAsia="Times New Roman" w:hAnsi="Times New Roman" w:cs="Times New Roman"/>
          <w:sz w:val="24"/>
          <w:szCs w:val="24"/>
        </w:rPr>
        <w:t>C trong 2 phút. Hỏi để hòa tan hết mẫu đồng đó trong dung dịch acid nói trên ở 50</w:t>
      </w:r>
      <w:r w:rsidR="00C8170C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0</w:t>
      </w:r>
      <w:r w:rsidR="00C8170C">
        <w:rPr>
          <w:rFonts w:ascii="Times New Roman" w:eastAsia="Times New Roman" w:hAnsi="Times New Roman" w:cs="Times New Roman"/>
          <w:sz w:val="24"/>
          <w:szCs w:val="24"/>
        </w:rPr>
        <w:t>C thì cần thời gian bao nhiêu phút?</w:t>
      </w:r>
    </w:p>
    <w:p w14:paraId="20199272" w14:textId="77777777" w:rsidR="00E27AE9" w:rsidRDefault="00000000" w:rsidP="00897AE9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eastAsia="Times New Roman" w:hAnsi="Times New Roman" w:cs="Times New Roman"/>
          <w:b/>
          <w:color w:val="FF0000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color w:val="FF0000"/>
          <w:sz w:val="24"/>
          <w:szCs w:val="24"/>
        </w:rPr>
        <w:t>ĐÁP ÁN 10 Câu trắc nghiệm đúng sai.</w:t>
      </w:r>
      <w:r>
        <w:rPr>
          <w:rFonts w:ascii="Times New Roman" w:eastAsia="Times New Roman" w:hAnsi="Times New Roman" w:cs="Times New Roman"/>
          <w:color w:val="FF0000"/>
          <w:sz w:val="24"/>
          <w:szCs w:val="24"/>
        </w:rPr>
        <w:t xml:space="preserve"> </w:t>
      </w:r>
    </w:p>
    <w:tbl>
      <w:tblPr>
        <w:tblStyle w:val="a"/>
        <w:tblW w:w="9889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00" w:firstRow="0" w:lastRow="0" w:firstColumn="0" w:lastColumn="0" w:noHBand="0" w:noVBand="1"/>
      </w:tblPr>
      <w:tblGrid>
        <w:gridCol w:w="959"/>
        <w:gridCol w:w="1417"/>
        <w:gridCol w:w="2127"/>
        <w:gridCol w:w="1842"/>
        <w:gridCol w:w="1843"/>
        <w:gridCol w:w="1701"/>
      </w:tblGrid>
      <w:tr w:rsidR="00E27AE9" w14:paraId="42188B73" w14:textId="77777777">
        <w:tc>
          <w:tcPr>
            <w:tcW w:w="959" w:type="dxa"/>
          </w:tcPr>
          <w:p w14:paraId="1013E7B9" w14:textId="77777777" w:rsidR="00E27AE9" w:rsidRDefault="00000000" w:rsidP="00897AE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Câu</w:t>
            </w:r>
          </w:p>
        </w:tc>
        <w:tc>
          <w:tcPr>
            <w:tcW w:w="1417" w:type="dxa"/>
          </w:tcPr>
          <w:p w14:paraId="66AD628C" w14:textId="77777777" w:rsidR="00E27AE9" w:rsidRDefault="00000000" w:rsidP="00897AE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Lệnh hỏi</w:t>
            </w:r>
          </w:p>
        </w:tc>
        <w:tc>
          <w:tcPr>
            <w:tcW w:w="2127" w:type="dxa"/>
          </w:tcPr>
          <w:p w14:paraId="24AA737F" w14:textId="77777777" w:rsidR="00E27AE9" w:rsidRDefault="00000000" w:rsidP="00897AE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Đáp án (Đ/S)</w:t>
            </w:r>
          </w:p>
        </w:tc>
        <w:tc>
          <w:tcPr>
            <w:tcW w:w="1842" w:type="dxa"/>
          </w:tcPr>
          <w:p w14:paraId="3A1D926C" w14:textId="77777777" w:rsidR="00E27AE9" w:rsidRDefault="00000000" w:rsidP="00897AE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Câu</w:t>
            </w:r>
          </w:p>
        </w:tc>
        <w:tc>
          <w:tcPr>
            <w:tcW w:w="1843" w:type="dxa"/>
          </w:tcPr>
          <w:p w14:paraId="1B87176C" w14:textId="77777777" w:rsidR="00E27AE9" w:rsidRDefault="00000000" w:rsidP="00897AE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Lệnh hỏi</w:t>
            </w:r>
          </w:p>
        </w:tc>
        <w:tc>
          <w:tcPr>
            <w:tcW w:w="1701" w:type="dxa"/>
          </w:tcPr>
          <w:p w14:paraId="289A4A13" w14:textId="77777777" w:rsidR="00E27AE9" w:rsidRDefault="00000000" w:rsidP="00897AE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Đáp án (Đ/S)</w:t>
            </w:r>
          </w:p>
        </w:tc>
      </w:tr>
      <w:tr w:rsidR="00E27AE9" w14:paraId="4D434087" w14:textId="77777777">
        <w:tc>
          <w:tcPr>
            <w:tcW w:w="959" w:type="dxa"/>
            <w:vMerge w:val="restart"/>
            <w:vAlign w:val="center"/>
          </w:tcPr>
          <w:p w14:paraId="42AA9EBB" w14:textId="77777777" w:rsidR="00E27AE9" w:rsidRDefault="00000000" w:rsidP="00897AE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1</w:t>
            </w:r>
          </w:p>
        </w:tc>
        <w:tc>
          <w:tcPr>
            <w:tcW w:w="1417" w:type="dxa"/>
          </w:tcPr>
          <w:p w14:paraId="2698519D" w14:textId="77777777" w:rsidR="00E27AE9" w:rsidRDefault="00000000" w:rsidP="00897AE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2127" w:type="dxa"/>
          </w:tcPr>
          <w:p w14:paraId="3C7FBA2B" w14:textId="77777777" w:rsidR="00E27AE9" w:rsidRDefault="00000000" w:rsidP="00897AE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Đ</w:t>
            </w:r>
          </w:p>
        </w:tc>
        <w:tc>
          <w:tcPr>
            <w:tcW w:w="1842" w:type="dxa"/>
            <w:vMerge w:val="restart"/>
            <w:vAlign w:val="center"/>
          </w:tcPr>
          <w:p w14:paraId="0B15DE10" w14:textId="77777777" w:rsidR="00E27AE9" w:rsidRDefault="00000000" w:rsidP="00897AE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6</w:t>
            </w:r>
          </w:p>
        </w:tc>
        <w:tc>
          <w:tcPr>
            <w:tcW w:w="1843" w:type="dxa"/>
          </w:tcPr>
          <w:p w14:paraId="60F4C881" w14:textId="77777777" w:rsidR="00E27AE9" w:rsidRDefault="00000000" w:rsidP="00897AE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1701" w:type="dxa"/>
          </w:tcPr>
          <w:p w14:paraId="29BCDBA6" w14:textId="77777777" w:rsidR="00E27AE9" w:rsidRDefault="00000000" w:rsidP="00897AE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Đ</w:t>
            </w:r>
          </w:p>
        </w:tc>
      </w:tr>
      <w:tr w:rsidR="00E27AE9" w14:paraId="2D128440" w14:textId="77777777">
        <w:tc>
          <w:tcPr>
            <w:tcW w:w="959" w:type="dxa"/>
            <w:vMerge/>
            <w:vAlign w:val="center"/>
          </w:tcPr>
          <w:p w14:paraId="280F50FD" w14:textId="77777777" w:rsidR="00E27AE9" w:rsidRDefault="00E27AE9" w:rsidP="00897AE9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1417" w:type="dxa"/>
          </w:tcPr>
          <w:p w14:paraId="6EA2BA7F" w14:textId="77777777" w:rsidR="00E27AE9" w:rsidRDefault="00000000" w:rsidP="00897AE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2127" w:type="dxa"/>
          </w:tcPr>
          <w:p w14:paraId="73D98A00" w14:textId="77777777" w:rsidR="00E27AE9" w:rsidRDefault="00000000" w:rsidP="00897AE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S</w:t>
            </w:r>
          </w:p>
        </w:tc>
        <w:tc>
          <w:tcPr>
            <w:tcW w:w="1842" w:type="dxa"/>
            <w:vMerge/>
            <w:vAlign w:val="center"/>
          </w:tcPr>
          <w:p w14:paraId="7B90298B" w14:textId="77777777" w:rsidR="00E27AE9" w:rsidRDefault="00E27AE9" w:rsidP="00897AE9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1843" w:type="dxa"/>
          </w:tcPr>
          <w:p w14:paraId="6496A9F6" w14:textId="77777777" w:rsidR="00E27AE9" w:rsidRDefault="00000000" w:rsidP="00897AE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1701" w:type="dxa"/>
          </w:tcPr>
          <w:p w14:paraId="030334F0" w14:textId="3DC18155" w:rsidR="00E27AE9" w:rsidRDefault="00C306CC" w:rsidP="00897AE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Đ</w:t>
            </w:r>
          </w:p>
        </w:tc>
      </w:tr>
      <w:tr w:rsidR="00E27AE9" w14:paraId="54E2195B" w14:textId="77777777">
        <w:tc>
          <w:tcPr>
            <w:tcW w:w="959" w:type="dxa"/>
            <w:vMerge/>
            <w:vAlign w:val="center"/>
          </w:tcPr>
          <w:p w14:paraId="3A685369" w14:textId="77777777" w:rsidR="00E27AE9" w:rsidRDefault="00E27AE9" w:rsidP="00897AE9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1417" w:type="dxa"/>
          </w:tcPr>
          <w:p w14:paraId="4F54AA8D" w14:textId="77777777" w:rsidR="00E27AE9" w:rsidRDefault="00000000" w:rsidP="00897AE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2127" w:type="dxa"/>
          </w:tcPr>
          <w:p w14:paraId="7E1FC108" w14:textId="77777777" w:rsidR="00E27AE9" w:rsidRDefault="00000000" w:rsidP="00897AE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Đ</w:t>
            </w:r>
          </w:p>
        </w:tc>
        <w:tc>
          <w:tcPr>
            <w:tcW w:w="1842" w:type="dxa"/>
            <w:vMerge/>
            <w:vAlign w:val="center"/>
          </w:tcPr>
          <w:p w14:paraId="233D39A2" w14:textId="77777777" w:rsidR="00E27AE9" w:rsidRDefault="00E27AE9" w:rsidP="00897AE9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1843" w:type="dxa"/>
          </w:tcPr>
          <w:p w14:paraId="7ED8BAB7" w14:textId="77777777" w:rsidR="00E27AE9" w:rsidRDefault="00000000" w:rsidP="00897AE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1701" w:type="dxa"/>
          </w:tcPr>
          <w:p w14:paraId="5B7FE787" w14:textId="77777777" w:rsidR="00E27AE9" w:rsidRDefault="00000000" w:rsidP="00897AE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S</w:t>
            </w:r>
          </w:p>
        </w:tc>
      </w:tr>
      <w:tr w:rsidR="00E27AE9" w14:paraId="41EE48C3" w14:textId="77777777">
        <w:tc>
          <w:tcPr>
            <w:tcW w:w="959" w:type="dxa"/>
            <w:vMerge/>
            <w:vAlign w:val="center"/>
          </w:tcPr>
          <w:p w14:paraId="00F3A6CF" w14:textId="77777777" w:rsidR="00E27AE9" w:rsidRDefault="00E27AE9" w:rsidP="00897AE9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1417" w:type="dxa"/>
          </w:tcPr>
          <w:p w14:paraId="1E52F226" w14:textId="77777777" w:rsidR="00E27AE9" w:rsidRDefault="00000000" w:rsidP="00897AE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2127" w:type="dxa"/>
          </w:tcPr>
          <w:p w14:paraId="6F204FF4" w14:textId="77777777" w:rsidR="00E27AE9" w:rsidRDefault="00000000" w:rsidP="00897AE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Đ</w:t>
            </w:r>
          </w:p>
        </w:tc>
        <w:tc>
          <w:tcPr>
            <w:tcW w:w="1842" w:type="dxa"/>
            <w:vMerge/>
            <w:vAlign w:val="center"/>
          </w:tcPr>
          <w:p w14:paraId="45A8392A" w14:textId="77777777" w:rsidR="00E27AE9" w:rsidRDefault="00E27AE9" w:rsidP="00897AE9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1843" w:type="dxa"/>
          </w:tcPr>
          <w:p w14:paraId="61A5E9AE" w14:textId="77777777" w:rsidR="00E27AE9" w:rsidRDefault="00000000" w:rsidP="00897AE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1701" w:type="dxa"/>
          </w:tcPr>
          <w:p w14:paraId="3502A7DB" w14:textId="77777777" w:rsidR="00E27AE9" w:rsidRDefault="00000000" w:rsidP="00897AE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S</w:t>
            </w:r>
          </w:p>
        </w:tc>
      </w:tr>
      <w:tr w:rsidR="00E27AE9" w14:paraId="5E2F78EB" w14:textId="77777777">
        <w:tc>
          <w:tcPr>
            <w:tcW w:w="959" w:type="dxa"/>
            <w:vMerge w:val="restart"/>
            <w:vAlign w:val="center"/>
          </w:tcPr>
          <w:p w14:paraId="6D6A3043" w14:textId="77777777" w:rsidR="00E27AE9" w:rsidRDefault="00000000" w:rsidP="00897AE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2</w:t>
            </w:r>
          </w:p>
        </w:tc>
        <w:tc>
          <w:tcPr>
            <w:tcW w:w="1417" w:type="dxa"/>
          </w:tcPr>
          <w:p w14:paraId="1DCA68DD" w14:textId="77777777" w:rsidR="00E27AE9" w:rsidRDefault="00000000" w:rsidP="00897AE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2127" w:type="dxa"/>
          </w:tcPr>
          <w:p w14:paraId="792596C3" w14:textId="77777777" w:rsidR="00E27AE9" w:rsidRDefault="00000000" w:rsidP="00897AE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S</w:t>
            </w:r>
          </w:p>
        </w:tc>
        <w:tc>
          <w:tcPr>
            <w:tcW w:w="1842" w:type="dxa"/>
            <w:vMerge w:val="restart"/>
            <w:vAlign w:val="center"/>
          </w:tcPr>
          <w:p w14:paraId="3215A4B0" w14:textId="77777777" w:rsidR="00E27AE9" w:rsidRDefault="00000000" w:rsidP="00897AE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7</w:t>
            </w:r>
          </w:p>
        </w:tc>
        <w:tc>
          <w:tcPr>
            <w:tcW w:w="1843" w:type="dxa"/>
          </w:tcPr>
          <w:p w14:paraId="035BB282" w14:textId="77777777" w:rsidR="00E27AE9" w:rsidRDefault="00000000" w:rsidP="00897AE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1701" w:type="dxa"/>
          </w:tcPr>
          <w:p w14:paraId="6FDBCC09" w14:textId="167D3DE2" w:rsidR="00E27AE9" w:rsidRDefault="00C306CC" w:rsidP="00897AE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S</w:t>
            </w:r>
          </w:p>
        </w:tc>
      </w:tr>
      <w:tr w:rsidR="00E27AE9" w14:paraId="4E7AF9F3" w14:textId="77777777">
        <w:tc>
          <w:tcPr>
            <w:tcW w:w="959" w:type="dxa"/>
            <w:vMerge/>
            <w:vAlign w:val="center"/>
          </w:tcPr>
          <w:p w14:paraId="5E3EAEC1" w14:textId="77777777" w:rsidR="00E27AE9" w:rsidRDefault="00E27AE9" w:rsidP="00897AE9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1417" w:type="dxa"/>
          </w:tcPr>
          <w:p w14:paraId="25C304B9" w14:textId="77777777" w:rsidR="00E27AE9" w:rsidRDefault="00000000" w:rsidP="00897AE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2127" w:type="dxa"/>
          </w:tcPr>
          <w:p w14:paraId="4598E22E" w14:textId="77777777" w:rsidR="00E27AE9" w:rsidRDefault="00000000" w:rsidP="00897AE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Đ</w:t>
            </w:r>
          </w:p>
        </w:tc>
        <w:tc>
          <w:tcPr>
            <w:tcW w:w="1842" w:type="dxa"/>
            <w:vMerge/>
            <w:vAlign w:val="center"/>
          </w:tcPr>
          <w:p w14:paraId="1529E8AA" w14:textId="77777777" w:rsidR="00E27AE9" w:rsidRDefault="00E27AE9" w:rsidP="00897AE9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1843" w:type="dxa"/>
          </w:tcPr>
          <w:p w14:paraId="03CF6F18" w14:textId="77777777" w:rsidR="00E27AE9" w:rsidRDefault="00000000" w:rsidP="00897AE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1701" w:type="dxa"/>
          </w:tcPr>
          <w:p w14:paraId="47E59B13" w14:textId="77777777" w:rsidR="00E27AE9" w:rsidRDefault="00000000" w:rsidP="00897AE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Đ</w:t>
            </w:r>
          </w:p>
        </w:tc>
      </w:tr>
      <w:tr w:rsidR="00E27AE9" w14:paraId="7C791DE0" w14:textId="77777777">
        <w:tc>
          <w:tcPr>
            <w:tcW w:w="959" w:type="dxa"/>
            <w:vMerge/>
            <w:vAlign w:val="center"/>
          </w:tcPr>
          <w:p w14:paraId="5ED3B525" w14:textId="77777777" w:rsidR="00E27AE9" w:rsidRDefault="00E27AE9" w:rsidP="00897AE9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1417" w:type="dxa"/>
          </w:tcPr>
          <w:p w14:paraId="7AD92C6C" w14:textId="77777777" w:rsidR="00E27AE9" w:rsidRDefault="00000000" w:rsidP="00897AE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2127" w:type="dxa"/>
          </w:tcPr>
          <w:p w14:paraId="788A1F38" w14:textId="6AFA7BC2" w:rsidR="00E27AE9" w:rsidRDefault="00C306CC" w:rsidP="00897AE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S</w:t>
            </w:r>
          </w:p>
        </w:tc>
        <w:tc>
          <w:tcPr>
            <w:tcW w:w="1842" w:type="dxa"/>
            <w:vMerge/>
            <w:vAlign w:val="center"/>
          </w:tcPr>
          <w:p w14:paraId="65DCAE70" w14:textId="77777777" w:rsidR="00E27AE9" w:rsidRDefault="00E27AE9" w:rsidP="00897AE9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1843" w:type="dxa"/>
          </w:tcPr>
          <w:p w14:paraId="5E1CEBB5" w14:textId="77777777" w:rsidR="00E27AE9" w:rsidRDefault="00000000" w:rsidP="00897AE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1701" w:type="dxa"/>
          </w:tcPr>
          <w:p w14:paraId="168B639C" w14:textId="074A81EC" w:rsidR="00E27AE9" w:rsidRDefault="00C306CC" w:rsidP="00897AE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S</w:t>
            </w:r>
          </w:p>
        </w:tc>
      </w:tr>
      <w:tr w:rsidR="00E27AE9" w14:paraId="609DB05F" w14:textId="77777777">
        <w:tc>
          <w:tcPr>
            <w:tcW w:w="959" w:type="dxa"/>
            <w:vMerge/>
            <w:vAlign w:val="center"/>
          </w:tcPr>
          <w:p w14:paraId="4D7C2225" w14:textId="77777777" w:rsidR="00E27AE9" w:rsidRDefault="00E27AE9" w:rsidP="00897AE9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1417" w:type="dxa"/>
          </w:tcPr>
          <w:p w14:paraId="2E36C461" w14:textId="77777777" w:rsidR="00E27AE9" w:rsidRDefault="00000000" w:rsidP="00897AE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2127" w:type="dxa"/>
          </w:tcPr>
          <w:p w14:paraId="0618760A" w14:textId="77777777" w:rsidR="00E27AE9" w:rsidRDefault="00000000" w:rsidP="00897AE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Đ</w:t>
            </w:r>
          </w:p>
        </w:tc>
        <w:tc>
          <w:tcPr>
            <w:tcW w:w="1842" w:type="dxa"/>
            <w:vMerge/>
            <w:vAlign w:val="center"/>
          </w:tcPr>
          <w:p w14:paraId="737504F8" w14:textId="77777777" w:rsidR="00E27AE9" w:rsidRDefault="00E27AE9" w:rsidP="00897AE9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1843" w:type="dxa"/>
          </w:tcPr>
          <w:p w14:paraId="6B4C85CB" w14:textId="77777777" w:rsidR="00E27AE9" w:rsidRDefault="00000000" w:rsidP="00897AE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1701" w:type="dxa"/>
          </w:tcPr>
          <w:p w14:paraId="71B5A591" w14:textId="185D18D3" w:rsidR="00E27AE9" w:rsidRDefault="00C306CC" w:rsidP="00897AE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S</w:t>
            </w:r>
          </w:p>
        </w:tc>
      </w:tr>
      <w:tr w:rsidR="00E27AE9" w14:paraId="7B2AFD66" w14:textId="77777777">
        <w:tc>
          <w:tcPr>
            <w:tcW w:w="959" w:type="dxa"/>
            <w:vMerge w:val="restart"/>
            <w:vAlign w:val="center"/>
          </w:tcPr>
          <w:p w14:paraId="1C8420BA" w14:textId="77777777" w:rsidR="00E27AE9" w:rsidRDefault="00000000" w:rsidP="00897AE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3</w:t>
            </w:r>
          </w:p>
        </w:tc>
        <w:tc>
          <w:tcPr>
            <w:tcW w:w="1417" w:type="dxa"/>
          </w:tcPr>
          <w:p w14:paraId="13E84ED9" w14:textId="77777777" w:rsidR="00E27AE9" w:rsidRDefault="00000000" w:rsidP="00897AE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2127" w:type="dxa"/>
          </w:tcPr>
          <w:p w14:paraId="5225950D" w14:textId="77777777" w:rsidR="00E27AE9" w:rsidRDefault="00000000" w:rsidP="00897AE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Đ</w:t>
            </w:r>
          </w:p>
        </w:tc>
        <w:tc>
          <w:tcPr>
            <w:tcW w:w="1842" w:type="dxa"/>
            <w:vMerge w:val="restart"/>
            <w:vAlign w:val="center"/>
          </w:tcPr>
          <w:p w14:paraId="06D3F2BC" w14:textId="77777777" w:rsidR="00E27AE9" w:rsidRDefault="00000000" w:rsidP="00897AE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8</w:t>
            </w:r>
          </w:p>
        </w:tc>
        <w:tc>
          <w:tcPr>
            <w:tcW w:w="1843" w:type="dxa"/>
          </w:tcPr>
          <w:p w14:paraId="0C13D610" w14:textId="77777777" w:rsidR="00E27AE9" w:rsidRDefault="00000000" w:rsidP="00897AE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1701" w:type="dxa"/>
          </w:tcPr>
          <w:p w14:paraId="7007ED64" w14:textId="26433652" w:rsidR="00E27AE9" w:rsidRDefault="00C306CC" w:rsidP="00897AE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Đ</w:t>
            </w:r>
          </w:p>
        </w:tc>
      </w:tr>
      <w:tr w:rsidR="00E27AE9" w14:paraId="25E16B63" w14:textId="77777777">
        <w:tc>
          <w:tcPr>
            <w:tcW w:w="959" w:type="dxa"/>
            <w:vMerge/>
            <w:vAlign w:val="center"/>
          </w:tcPr>
          <w:p w14:paraId="3B483DCC" w14:textId="77777777" w:rsidR="00E27AE9" w:rsidRDefault="00E27AE9" w:rsidP="00897AE9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1417" w:type="dxa"/>
          </w:tcPr>
          <w:p w14:paraId="5D778BCE" w14:textId="77777777" w:rsidR="00E27AE9" w:rsidRDefault="00000000" w:rsidP="00897AE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2127" w:type="dxa"/>
          </w:tcPr>
          <w:p w14:paraId="4E3B4FBA" w14:textId="68D9FEDA" w:rsidR="00E27AE9" w:rsidRDefault="00C306CC" w:rsidP="00897AE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S</w:t>
            </w:r>
          </w:p>
        </w:tc>
        <w:tc>
          <w:tcPr>
            <w:tcW w:w="1842" w:type="dxa"/>
            <w:vMerge/>
            <w:vAlign w:val="center"/>
          </w:tcPr>
          <w:p w14:paraId="546E7001" w14:textId="77777777" w:rsidR="00E27AE9" w:rsidRDefault="00E27AE9" w:rsidP="00897AE9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1843" w:type="dxa"/>
          </w:tcPr>
          <w:p w14:paraId="2BCBC39C" w14:textId="77777777" w:rsidR="00E27AE9" w:rsidRDefault="00000000" w:rsidP="00897AE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1701" w:type="dxa"/>
          </w:tcPr>
          <w:p w14:paraId="431C0B11" w14:textId="77777777" w:rsidR="00E27AE9" w:rsidRDefault="00000000" w:rsidP="00897AE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Đ</w:t>
            </w:r>
          </w:p>
        </w:tc>
      </w:tr>
      <w:tr w:rsidR="00E27AE9" w14:paraId="15D0FD12" w14:textId="77777777">
        <w:tc>
          <w:tcPr>
            <w:tcW w:w="959" w:type="dxa"/>
            <w:vMerge/>
            <w:vAlign w:val="center"/>
          </w:tcPr>
          <w:p w14:paraId="53E17122" w14:textId="77777777" w:rsidR="00E27AE9" w:rsidRDefault="00E27AE9" w:rsidP="00897AE9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1417" w:type="dxa"/>
          </w:tcPr>
          <w:p w14:paraId="0ABDF9B9" w14:textId="77777777" w:rsidR="00E27AE9" w:rsidRDefault="00000000" w:rsidP="00897AE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2127" w:type="dxa"/>
          </w:tcPr>
          <w:p w14:paraId="3521F5EA" w14:textId="77777777" w:rsidR="00E27AE9" w:rsidRDefault="00000000" w:rsidP="00897AE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S</w:t>
            </w:r>
          </w:p>
        </w:tc>
        <w:tc>
          <w:tcPr>
            <w:tcW w:w="1842" w:type="dxa"/>
            <w:vMerge/>
            <w:vAlign w:val="center"/>
          </w:tcPr>
          <w:p w14:paraId="72E3E553" w14:textId="77777777" w:rsidR="00E27AE9" w:rsidRDefault="00E27AE9" w:rsidP="00897AE9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1843" w:type="dxa"/>
          </w:tcPr>
          <w:p w14:paraId="2BE1A0C2" w14:textId="77777777" w:rsidR="00E27AE9" w:rsidRDefault="00000000" w:rsidP="00897AE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1701" w:type="dxa"/>
          </w:tcPr>
          <w:p w14:paraId="09E0F2D8" w14:textId="1FF427FE" w:rsidR="00E27AE9" w:rsidRDefault="00C306CC" w:rsidP="00897AE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S</w:t>
            </w:r>
          </w:p>
        </w:tc>
      </w:tr>
      <w:tr w:rsidR="00E27AE9" w14:paraId="42BFA81B" w14:textId="77777777">
        <w:tc>
          <w:tcPr>
            <w:tcW w:w="959" w:type="dxa"/>
            <w:vMerge/>
            <w:vAlign w:val="center"/>
          </w:tcPr>
          <w:p w14:paraId="0D8962A6" w14:textId="77777777" w:rsidR="00E27AE9" w:rsidRDefault="00E27AE9" w:rsidP="00897AE9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1417" w:type="dxa"/>
          </w:tcPr>
          <w:p w14:paraId="6A9A3C3D" w14:textId="77777777" w:rsidR="00E27AE9" w:rsidRDefault="00000000" w:rsidP="00897AE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2127" w:type="dxa"/>
          </w:tcPr>
          <w:p w14:paraId="3A05EA5E" w14:textId="76E82836" w:rsidR="00E27AE9" w:rsidRDefault="00C306CC" w:rsidP="00897AE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Đ</w:t>
            </w:r>
          </w:p>
        </w:tc>
        <w:tc>
          <w:tcPr>
            <w:tcW w:w="1842" w:type="dxa"/>
            <w:vMerge/>
            <w:vAlign w:val="center"/>
          </w:tcPr>
          <w:p w14:paraId="0FFCFBCE" w14:textId="77777777" w:rsidR="00E27AE9" w:rsidRDefault="00E27AE9" w:rsidP="00897AE9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1843" w:type="dxa"/>
          </w:tcPr>
          <w:p w14:paraId="7754D7A3" w14:textId="77777777" w:rsidR="00E27AE9" w:rsidRDefault="00000000" w:rsidP="00897AE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1701" w:type="dxa"/>
          </w:tcPr>
          <w:p w14:paraId="0CE18533" w14:textId="2296A53E" w:rsidR="00E27AE9" w:rsidRDefault="00C306CC" w:rsidP="00897AE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Đ</w:t>
            </w:r>
          </w:p>
        </w:tc>
      </w:tr>
      <w:tr w:rsidR="00E27AE9" w14:paraId="1D943E6A" w14:textId="77777777">
        <w:tc>
          <w:tcPr>
            <w:tcW w:w="959" w:type="dxa"/>
            <w:vMerge w:val="restart"/>
            <w:vAlign w:val="center"/>
          </w:tcPr>
          <w:p w14:paraId="4DA0DE96" w14:textId="77777777" w:rsidR="00E27AE9" w:rsidRDefault="00000000" w:rsidP="00897AE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4</w:t>
            </w:r>
          </w:p>
        </w:tc>
        <w:tc>
          <w:tcPr>
            <w:tcW w:w="1417" w:type="dxa"/>
          </w:tcPr>
          <w:p w14:paraId="2F8804F9" w14:textId="77777777" w:rsidR="00E27AE9" w:rsidRDefault="00000000" w:rsidP="00897AE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2127" w:type="dxa"/>
          </w:tcPr>
          <w:p w14:paraId="10338E31" w14:textId="0CC301F1" w:rsidR="00E27AE9" w:rsidRDefault="00C306CC" w:rsidP="00897AE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Đ</w:t>
            </w:r>
          </w:p>
        </w:tc>
        <w:tc>
          <w:tcPr>
            <w:tcW w:w="1842" w:type="dxa"/>
            <w:vMerge w:val="restart"/>
            <w:vAlign w:val="center"/>
          </w:tcPr>
          <w:p w14:paraId="24E29717" w14:textId="77777777" w:rsidR="00E27AE9" w:rsidRDefault="00000000" w:rsidP="00897AE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9</w:t>
            </w:r>
          </w:p>
        </w:tc>
        <w:tc>
          <w:tcPr>
            <w:tcW w:w="1843" w:type="dxa"/>
          </w:tcPr>
          <w:p w14:paraId="23CB040E" w14:textId="77777777" w:rsidR="00E27AE9" w:rsidRDefault="00000000" w:rsidP="00897AE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1701" w:type="dxa"/>
          </w:tcPr>
          <w:p w14:paraId="3E67577D" w14:textId="343D9D7D" w:rsidR="00E27AE9" w:rsidRDefault="00C306CC" w:rsidP="00897AE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S</w:t>
            </w:r>
          </w:p>
        </w:tc>
      </w:tr>
      <w:tr w:rsidR="00E27AE9" w14:paraId="4C916CFE" w14:textId="77777777">
        <w:tc>
          <w:tcPr>
            <w:tcW w:w="959" w:type="dxa"/>
            <w:vMerge/>
            <w:vAlign w:val="center"/>
          </w:tcPr>
          <w:p w14:paraId="5B2B207A" w14:textId="77777777" w:rsidR="00E27AE9" w:rsidRDefault="00E27AE9" w:rsidP="00897AE9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1417" w:type="dxa"/>
          </w:tcPr>
          <w:p w14:paraId="2089DC76" w14:textId="77777777" w:rsidR="00E27AE9" w:rsidRDefault="00000000" w:rsidP="00897AE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2127" w:type="dxa"/>
          </w:tcPr>
          <w:p w14:paraId="63DB632C" w14:textId="7729EE64" w:rsidR="00E27AE9" w:rsidRDefault="00C306CC" w:rsidP="00897AE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S</w:t>
            </w:r>
          </w:p>
        </w:tc>
        <w:tc>
          <w:tcPr>
            <w:tcW w:w="1842" w:type="dxa"/>
            <w:vMerge/>
            <w:vAlign w:val="center"/>
          </w:tcPr>
          <w:p w14:paraId="727873AF" w14:textId="77777777" w:rsidR="00E27AE9" w:rsidRDefault="00E27AE9" w:rsidP="00897AE9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1843" w:type="dxa"/>
          </w:tcPr>
          <w:p w14:paraId="11FB0593" w14:textId="77777777" w:rsidR="00E27AE9" w:rsidRDefault="00000000" w:rsidP="00897AE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1701" w:type="dxa"/>
          </w:tcPr>
          <w:p w14:paraId="66119BC3" w14:textId="77777777" w:rsidR="00E27AE9" w:rsidRDefault="00000000" w:rsidP="00897AE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Đ</w:t>
            </w:r>
          </w:p>
        </w:tc>
      </w:tr>
      <w:tr w:rsidR="00E27AE9" w14:paraId="6EC51051" w14:textId="77777777">
        <w:tc>
          <w:tcPr>
            <w:tcW w:w="959" w:type="dxa"/>
            <w:vMerge/>
            <w:vAlign w:val="center"/>
          </w:tcPr>
          <w:p w14:paraId="020F2E5C" w14:textId="77777777" w:rsidR="00E27AE9" w:rsidRDefault="00E27AE9" w:rsidP="00897AE9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1417" w:type="dxa"/>
          </w:tcPr>
          <w:p w14:paraId="1B7229FC" w14:textId="77777777" w:rsidR="00E27AE9" w:rsidRDefault="00000000" w:rsidP="00897AE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2127" w:type="dxa"/>
          </w:tcPr>
          <w:p w14:paraId="05C1629F" w14:textId="3338B303" w:rsidR="00E27AE9" w:rsidRDefault="00C306CC" w:rsidP="00897AE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S</w:t>
            </w:r>
          </w:p>
        </w:tc>
        <w:tc>
          <w:tcPr>
            <w:tcW w:w="1842" w:type="dxa"/>
            <w:vMerge/>
            <w:vAlign w:val="center"/>
          </w:tcPr>
          <w:p w14:paraId="66F12F79" w14:textId="77777777" w:rsidR="00E27AE9" w:rsidRDefault="00E27AE9" w:rsidP="00897AE9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1843" w:type="dxa"/>
          </w:tcPr>
          <w:p w14:paraId="4DB71A42" w14:textId="77777777" w:rsidR="00E27AE9" w:rsidRDefault="00000000" w:rsidP="00897AE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1701" w:type="dxa"/>
          </w:tcPr>
          <w:p w14:paraId="04774600" w14:textId="46BDD40A" w:rsidR="00E27AE9" w:rsidRDefault="00C306CC" w:rsidP="00897AE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S</w:t>
            </w:r>
          </w:p>
        </w:tc>
      </w:tr>
      <w:tr w:rsidR="00E27AE9" w14:paraId="2FD125EE" w14:textId="77777777">
        <w:tc>
          <w:tcPr>
            <w:tcW w:w="959" w:type="dxa"/>
            <w:vMerge/>
            <w:vAlign w:val="center"/>
          </w:tcPr>
          <w:p w14:paraId="190FD49C" w14:textId="77777777" w:rsidR="00E27AE9" w:rsidRDefault="00E27AE9" w:rsidP="00897AE9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1417" w:type="dxa"/>
          </w:tcPr>
          <w:p w14:paraId="0F5C2EC7" w14:textId="77777777" w:rsidR="00E27AE9" w:rsidRDefault="00000000" w:rsidP="00897AE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2127" w:type="dxa"/>
          </w:tcPr>
          <w:p w14:paraId="5E7B546B" w14:textId="6F713141" w:rsidR="00E27AE9" w:rsidRDefault="00C306CC" w:rsidP="00897AE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Đ</w:t>
            </w:r>
          </w:p>
        </w:tc>
        <w:tc>
          <w:tcPr>
            <w:tcW w:w="1842" w:type="dxa"/>
            <w:vMerge/>
            <w:vAlign w:val="center"/>
          </w:tcPr>
          <w:p w14:paraId="3C627BB1" w14:textId="77777777" w:rsidR="00E27AE9" w:rsidRDefault="00E27AE9" w:rsidP="00897AE9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1843" w:type="dxa"/>
          </w:tcPr>
          <w:p w14:paraId="29300194" w14:textId="77777777" w:rsidR="00E27AE9" w:rsidRDefault="00000000" w:rsidP="00897AE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1701" w:type="dxa"/>
          </w:tcPr>
          <w:p w14:paraId="31B96129" w14:textId="6CA6540D" w:rsidR="00E27AE9" w:rsidRDefault="00C306CC" w:rsidP="00897AE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Đ</w:t>
            </w:r>
          </w:p>
        </w:tc>
      </w:tr>
      <w:tr w:rsidR="00E27AE9" w14:paraId="7EB78733" w14:textId="77777777">
        <w:tc>
          <w:tcPr>
            <w:tcW w:w="959" w:type="dxa"/>
            <w:vMerge w:val="restart"/>
            <w:vAlign w:val="center"/>
          </w:tcPr>
          <w:p w14:paraId="05A8F29B" w14:textId="77777777" w:rsidR="00E27AE9" w:rsidRDefault="00000000" w:rsidP="00897AE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5</w:t>
            </w:r>
          </w:p>
        </w:tc>
        <w:tc>
          <w:tcPr>
            <w:tcW w:w="1417" w:type="dxa"/>
          </w:tcPr>
          <w:p w14:paraId="3D6FE14D" w14:textId="77777777" w:rsidR="00E27AE9" w:rsidRDefault="00000000" w:rsidP="00897AE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2127" w:type="dxa"/>
          </w:tcPr>
          <w:p w14:paraId="08231B45" w14:textId="77777777" w:rsidR="00E27AE9" w:rsidRDefault="00000000" w:rsidP="00897AE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Đ</w:t>
            </w:r>
          </w:p>
        </w:tc>
        <w:tc>
          <w:tcPr>
            <w:tcW w:w="1842" w:type="dxa"/>
            <w:vMerge w:val="restart"/>
            <w:vAlign w:val="center"/>
          </w:tcPr>
          <w:p w14:paraId="45D9E6CE" w14:textId="77777777" w:rsidR="00E27AE9" w:rsidRDefault="00000000" w:rsidP="00897AE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10</w:t>
            </w:r>
          </w:p>
        </w:tc>
        <w:tc>
          <w:tcPr>
            <w:tcW w:w="1843" w:type="dxa"/>
          </w:tcPr>
          <w:p w14:paraId="53784447" w14:textId="77777777" w:rsidR="00E27AE9" w:rsidRDefault="00000000" w:rsidP="00897AE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1701" w:type="dxa"/>
          </w:tcPr>
          <w:p w14:paraId="47E030A8" w14:textId="69CDC5D1" w:rsidR="00E27AE9" w:rsidRDefault="00C306CC" w:rsidP="00897AE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S</w:t>
            </w:r>
          </w:p>
        </w:tc>
      </w:tr>
      <w:tr w:rsidR="00E27AE9" w14:paraId="6E850002" w14:textId="77777777">
        <w:tc>
          <w:tcPr>
            <w:tcW w:w="959" w:type="dxa"/>
            <w:vMerge/>
            <w:vAlign w:val="center"/>
          </w:tcPr>
          <w:p w14:paraId="61CABE7D" w14:textId="77777777" w:rsidR="00E27AE9" w:rsidRDefault="00E27AE9" w:rsidP="00897AE9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1417" w:type="dxa"/>
          </w:tcPr>
          <w:p w14:paraId="39FAB121" w14:textId="77777777" w:rsidR="00E27AE9" w:rsidRDefault="00000000" w:rsidP="00897AE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2127" w:type="dxa"/>
          </w:tcPr>
          <w:p w14:paraId="616A1228" w14:textId="77777777" w:rsidR="00E27AE9" w:rsidRDefault="00000000" w:rsidP="00897AE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S</w:t>
            </w:r>
          </w:p>
        </w:tc>
        <w:tc>
          <w:tcPr>
            <w:tcW w:w="1842" w:type="dxa"/>
            <w:vMerge/>
            <w:vAlign w:val="center"/>
          </w:tcPr>
          <w:p w14:paraId="3D477A33" w14:textId="77777777" w:rsidR="00E27AE9" w:rsidRDefault="00E27AE9" w:rsidP="00897AE9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1843" w:type="dxa"/>
          </w:tcPr>
          <w:p w14:paraId="7A27BF0E" w14:textId="77777777" w:rsidR="00E27AE9" w:rsidRDefault="00000000" w:rsidP="00897AE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1701" w:type="dxa"/>
          </w:tcPr>
          <w:p w14:paraId="61D975B1" w14:textId="77777777" w:rsidR="00E27AE9" w:rsidRDefault="00000000" w:rsidP="00897AE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Đ</w:t>
            </w:r>
          </w:p>
        </w:tc>
      </w:tr>
      <w:tr w:rsidR="00E27AE9" w14:paraId="26FB4ABB" w14:textId="77777777">
        <w:tc>
          <w:tcPr>
            <w:tcW w:w="959" w:type="dxa"/>
            <w:vMerge/>
            <w:vAlign w:val="center"/>
          </w:tcPr>
          <w:p w14:paraId="7F5E3E77" w14:textId="77777777" w:rsidR="00E27AE9" w:rsidRDefault="00E27AE9" w:rsidP="00897AE9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1417" w:type="dxa"/>
          </w:tcPr>
          <w:p w14:paraId="5D8F513E" w14:textId="77777777" w:rsidR="00E27AE9" w:rsidRDefault="00000000" w:rsidP="00897AE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2127" w:type="dxa"/>
          </w:tcPr>
          <w:p w14:paraId="5E2C94A8" w14:textId="20C9C2E8" w:rsidR="00E27AE9" w:rsidRDefault="00C306CC" w:rsidP="00897AE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Đ</w:t>
            </w:r>
          </w:p>
        </w:tc>
        <w:tc>
          <w:tcPr>
            <w:tcW w:w="1842" w:type="dxa"/>
            <w:vMerge/>
            <w:vAlign w:val="center"/>
          </w:tcPr>
          <w:p w14:paraId="6F4FE8C4" w14:textId="77777777" w:rsidR="00E27AE9" w:rsidRDefault="00E27AE9" w:rsidP="00897AE9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1843" w:type="dxa"/>
          </w:tcPr>
          <w:p w14:paraId="67A18B15" w14:textId="77777777" w:rsidR="00E27AE9" w:rsidRDefault="00000000" w:rsidP="00897AE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1701" w:type="dxa"/>
          </w:tcPr>
          <w:p w14:paraId="3B61836A" w14:textId="03D177C3" w:rsidR="00E27AE9" w:rsidRDefault="00C306CC" w:rsidP="00897AE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S</w:t>
            </w:r>
          </w:p>
        </w:tc>
      </w:tr>
      <w:tr w:rsidR="00E27AE9" w14:paraId="50BBCC8D" w14:textId="77777777">
        <w:tc>
          <w:tcPr>
            <w:tcW w:w="959" w:type="dxa"/>
            <w:vMerge/>
            <w:vAlign w:val="center"/>
          </w:tcPr>
          <w:p w14:paraId="116EBDE1" w14:textId="77777777" w:rsidR="00E27AE9" w:rsidRDefault="00E27AE9" w:rsidP="00897AE9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1417" w:type="dxa"/>
          </w:tcPr>
          <w:p w14:paraId="60772153" w14:textId="77777777" w:rsidR="00E27AE9" w:rsidRDefault="00000000" w:rsidP="00897AE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2127" w:type="dxa"/>
          </w:tcPr>
          <w:p w14:paraId="55465D05" w14:textId="77777777" w:rsidR="00E27AE9" w:rsidRDefault="00000000" w:rsidP="00897AE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S</w:t>
            </w:r>
          </w:p>
        </w:tc>
        <w:tc>
          <w:tcPr>
            <w:tcW w:w="1842" w:type="dxa"/>
            <w:vMerge/>
            <w:vAlign w:val="center"/>
          </w:tcPr>
          <w:p w14:paraId="076B69ED" w14:textId="77777777" w:rsidR="00E27AE9" w:rsidRDefault="00E27AE9" w:rsidP="00897AE9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1843" w:type="dxa"/>
          </w:tcPr>
          <w:p w14:paraId="3ECB6C29" w14:textId="77777777" w:rsidR="00E27AE9" w:rsidRDefault="00000000" w:rsidP="00897AE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1701" w:type="dxa"/>
          </w:tcPr>
          <w:p w14:paraId="1D012A2D" w14:textId="0169A89C" w:rsidR="00E27AE9" w:rsidRDefault="00C306CC" w:rsidP="00897AE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Đ</w:t>
            </w:r>
          </w:p>
        </w:tc>
      </w:tr>
    </w:tbl>
    <w:p w14:paraId="3D290476" w14:textId="77777777" w:rsidR="00E27AE9" w:rsidRDefault="00000000" w:rsidP="00897AE9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color w:val="FF0000"/>
          <w:sz w:val="24"/>
          <w:szCs w:val="24"/>
        </w:rPr>
        <w:t xml:space="preserve">ĐÁP ÁN 10 </w:t>
      </w:r>
      <w:r>
        <w:rPr>
          <w:rFonts w:ascii="Times New Roman" w:eastAsia="Times New Roman" w:hAnsi="Times New Roman" w:cs="Times New Roman"/>
          <w:color w:val="FF0000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b/>
          <w:color w:val="FF0000"/>
          <w:sz w:val="24"/>
          <w:szCs w:val="24"/>
        </w:rPr>
        <w:t>Câu trắc nghiệm yêu cầu trả lời ngắn</w:t>
      </w:r>
    </w:p>
    <w:tbl>
      <w:tblPr>
        <w:tblStyle w:val="a0"/>
        <w:tblW w:w="10196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00" w:firstRow="0" w:lastRow="0" w:firstColumn="0" w:lastColumn="0" w:noHBand="0" w:noVBand="1"/>
      </w:tblPr>
      <w:tblGrid>
        <w:gridCol w:w="2490"/>
        <w:gridCol w:w="2607"/>
        <w:gridCol w:w="2491"/>
        <w:gridCol w:w="2608"/>
      </w:tblGrid>
      <w:tr w:rsidR="00E27AE9" w14:paraId="5C88F356" w14:textId="77777777">
        <w:tc>
          <w:tcPr>
            <w:tcW w:w="2490" w:type="dxa"/>
          </w:tcPr>
          <w:p w14:paraId="699CF9A2" w14:textId="77777777" w:rsidR="00E27AE9" w:rsidRDefault="00000000" w:rsidP="00897AE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Câu</w:t>
            </w:r>
          </w:p>
        </w:tc>
        <w:tc>
          <w:tcPr>
            <w:tcW w:w="2607" w:type="dxa"/>
          </w:tcPr>
          <w:p w14:paraId="4621A2BA" w14:textId="77777777" w:rsidR="00E27AE9" w:rsidRDefault="00000000" w:rsidP="00897AE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Đáp án</w:t>
            </w:r>
          </w:p>
        </w:tc>
        <w:tc>
          <w:tcPr>
            <w:tcW w:w="2491" w:type="dxa"/>
          </w:tcPr>
          <w:p w14:paraId="136CA279" w14:textId="77777777" w:rsidR="00E27AE9" w:rsidRDefault="00000000" w:rsidP="00897AE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Câu</w:t>
            </w:r>
          </w:p>
        </w:tc>
        <w:tc>
          <w:tcPr>
            <w:tcW w:w="2608" w:type="dxa"/>
          </w:tcPr>
          <w:p w14:paraId="49A1BAD2" w14:textId="77777777" w:rsidR="00E27AE9" w:rsidRDefault="00000000" w:rsidP="00897AE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Đáp án</w:t>
            </w:r>
          </w:p>
        </w:tc>
      </w:tr>
      <w:tr w:rsidR="00E27AE9" w14:paraId="68247190" w14:textId="77777777">
        <w:tc>
          <w:tcPr>
            <w:tcW w:w="2490" w:type="dxa"/>
          </w:tcPr>
          <w:p w14:paraId="0CEC1D69" w14:textId="77777777" w:rsidR="00E27AE9" w:rsidRDefault="00000000" w:rsidP="00897AE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1</w:t>
            </w:r>
          </w:p>
        </w:tc>
        <w:tc>
          <w:tcPr>
            <w:tcW w:w="2607" w:type="dxa"/>
          </w:tcPr>
          <w:p w14:paraId="5930FF96" w14:textId="7F61E12E" w:rsidR="00E27AE9" w:rsidRPr="00C306CC" w:rsidRDefault="00C8170C" w:rsidP="00897AE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</w:rPr>
            </w:pPr>
            <w:r w:rsidRPr="00C8170C">
              <w:rPr>
                <w:rFonts w:ascii="Times New Roman" w:eastAsia="Times New Roman" w:hAnsi="Times New Roman" w:cs="Times New Roman"/>
                <w:position w:val="-24"/>
                <w:sz w:val="24"/>
                <w:szCs w:val="24"/>
              </w:rPr>
              <w:object w:dxaOrig="1320" w:dyaOrig="660" w14:anchorId="36413A2F">
                <v:shape id="_x0000_i1026" type="#_x0000_t75" style="width:65.9pt;height:33.3pt" o:ole="">
                  <v:imagedata r:id="rId9" o:title=""/>
                </v:shape>
                <o:OLEObject Type="Embed" ProgID="Equation.DSMT4" ShapeID="_x0000_i1026" DrawAspect="Content" ObjectID="_1785313787" r:id="rId10"/>
              </w:object>
            </w:r>
          </w:p>
        </w:tc>
        <w:tc>
          <w:tcPr>
            <w:tcW w:w="2491" w:type="dxa"/>
          </w:tcPr>
          <w:p w14:paraId="47CA1168" w14:textId="77777777" w:rsidR="00E27AE9" w:rsidRDefault="00000000" w:rsidP="00897AE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6</w:t>
            </w:r>
          </w:p>
        </w:tc>
        <w:tc>
          <w:tcPr>
            <w:tcW w:w="2608" w:type="dxa"/>
          </w:tcPr>
          <w:p w14:paraId="2E0A9C8C" w14:textId="3F4949CD" w:rsidR="00E27AE9" w:rsidRPr="00662F8C" w:rsidRDefault="00662F8C" w:rsidP="00897AE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</w:pPr>
            <w:r w:rsidRPr="00662F8C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>12 lần</w:t>
            </w:r>
          </w:p>
        </w:tc>
      </w:tr>
      <w:tr w:rsidR="00E27AE9" w14:paraId="61A3C39E" w14:textId="77777777">
        <w:tc>
          <w:tcPr>
            <w:tcW w:w="2490" w:type="dxa"/>
          </w:tcPr>
          <w:p w14:paraId="59257ED2" w14:textId="77777777" w:rsidR="00E27AE9" w:rsidRDefault="00000000" w:rsidP="00897AE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2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2607" w:type="dxa"/>
          </w:tcPr>
          <w:p w14:paraId="0E7F3282" w14:textId="44667CEB" w:rsidR="00E27AE9" w:rsidRPr="00C306CC" w:rsidRDefault="00662F8C" w:rsidP="00897AE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M.s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</w:rPr>
              <w:t>-1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hoặc mol.L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</w:rPr>
              <w:t>-1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.s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</w:rPr>
              <w:t>-1</w:t>
            </w:r>
          </w:p>
        </w:tc>
        <w:tc>
          <w:tcPr>
            <w:tcW w:w="2491" w:type="dxa"/>
          </w:tcPr>
          <w:p w14:paraId="40C14E23" w14:textId="77777777" w:rsidR="00E27AE9" w:rsidRDefault="00000000" w:rsidP="00897AE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7</w:t>
            </w:r>
          </w:p>
        </w:tc>
        <w:tc>
          <w:tcPr>
            <w:tcW w:w="2608" w:type="dxa"/>
          </w:tcPr>
          <w:p w14:paraId="52DF754C" w14:textId="7D37F16F" w:rsidR="00E27AE9" w:rsidRDefault="00662F8C" w:rsidP="00897AE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9 lần</w:t>
            </w:r>
          </w:p>
        </w:tc>
      </w:tr>
      <w:tr w:rsidR="00662F8C" w14:paraId="702E25E4" w14:textId="77777777">
        <w:tc>
          <w:tcPr>
            <w:tcW w:w="2490" w:type="dxa"/>
          </w:tcPr>
          <w:p w14:paraId="62946A86" w14:textId="77777777" w:rsidR="00662F8C" w:rsidRDefault="00662F8C" w:rsidP="00662F8C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3</w:t>
            </w:r>
          </w:p>
        </w:tc>
        <w:tc>
          <w:tcPr>
            <w:tcW w:w="2607" w:type="dxa"/>
          </w:tcPr>
          <w:p w14:paraId="6B8469D6" w14:textId="28226AC5" w:rsidR="00662F8C" w:rsidRPr="00C306CC" w:rsidRDefault="00662F8C" w:rsidP="00662F8C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v = kC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</w:rPr>
              <w:t>A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</w:rPr>
              <w:t>2</w:t>
            </w:r>
          </w:p>
        </w:tc>
        <w:tc>
          <w:tcPr>
            <w:tcW w:w="2491" w:type="dxa"/>
          </w:tcPr>
          <w:p w14:paraId="51DD1C1F" w14:textId="77777777" w:rsidR="00662F8C" w:rsidRDefault="00662F8C" w:rsidP="00662F8C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8</w:t>
            </w:r>
          </w:p>
        </w:tc>
        <w:tc>
          <w:tcPr>
            <w:tcW w:w="2608" w:type="dxa"/>
          </w:tcPr>
          <w:p w14:paraId="2A8CA1F6" w14:textId="7EFBC414" w:rsidR="00662F8C" w:rsidRPr="00662F8C" w:rsidRDefault="00662F8C" w:rsidP="00662F8C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</w:pPr>
            <w:r w:rsidRPr="00662F8C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>0,098 M</w:t>
            </w:r>
          </w:p>
        </w:tc>
      </w:tr>
      <w:tr w:rsidR="00662F8C" w14:paraId="167F9B26" w14:textId="77777777">
        <w:tc>
          <w:tcPr>
            <w:tcW w:w="2490" w:type="dxa"/>
          </w:tcPr>
          <w:p w14:paraId="35709FA1" w14:textId="77777777" w:rsidR="00662F8C" w:rsidRDefault="00662F8C" w:rsidP="00662F8C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4</w:t>
            </w:r>
          </w:p>
        </w:tc>
        <w:tc>
          <w:tcPr>
            <w:tcW w:w="2607" w:type="dxa"/>
          </w:tcPr>
          <w:p w14:paraId="3CA8AA72" w14:textId="4B66BF9D" w:rsidR="00662F8C" w:rsidRDefault="00662F8C" w:rsidP="00662F8C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v = kC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</w:rPr>
              <w:t>X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</w:rPr>
              <w:t>2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.C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</w:rPr>
              <w:t>Y</w:t>
            </w:r>
          </w:p>
        </w:tc>
        <w:tc>
          <w:tcPr>
            <w:tcW w:w="2491" w:type="dxa"/>
          </w:tcPr>
          <w:p w14:paraId="2D9FB1C7" w14:textId="77777777" w:rsidR="00662F8C" w:rsidRDefault="00662F8C" w:rsidP="00662F8C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9</w:t>
            </w:r>
          </w:p>
        </w:tc>
        <w:tc>
          <w:tcPr>
            <w:tcW w:w="2608" w:type="dxa"/>
          </w:tcPr>
          <w:p w14:paraId="6273FB61" w14:textId="6D085C1E" w:rsidR="00662F8C" w:rsidRPr="00C8170C" w:rsidRDefault="00C8170C" w:rsidP="00662F8C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</w:pPr>
            <w:r w:rsidRPr="00C8170C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>4,6 M/s</w:t>
            </w:r>
          </w:p>
        </w:tc>
      </w:tr>
      <w:tr w:rsidR="00662F8C" w14:paraId="062B5EE4" w14:textId="77777777">
        <w:tc>
          <w:tcPr>
            <w:tcW w:w="2490" w:type="dxa"/>
          </w:tcPr>
          <w:p w14:paraId="386FAB4A" w14:textId="77777777" w:rsidR="00662F8C" w:rsidRDefault="00662F8C" w:rsidP="00662F8C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5</w:t>
            </w:r>
          </w:p>
        </w:tc>
        <w:tc>
          <w:tcPr>
            <w:tcW w:w="2607" w:type="dxa"/>
          </w:tcPr>
          <w:p w14:paraId="56589E86" w14:textId="2F808730" w:rsidR="00662F8C" w:rsidRPr="00662F8C" w:rsidRDefault="00662F8C" w:rsidP="00662F8C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</w:pPr>
            <w:r w:rsidRPr="00662F8C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>2</w:t>
            </w:r>
            <w:r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 xml:space="preserve"> lần</w:t>
            </w:r>
          </w:p>
        </w:tc>
        <w:tc>
          <w:tcPr>
            <w:tcW w:w="2491" w:type="dxa"/>
          </w:tcPr>
          <w:p w14:paraId="20C668AD" w14:textId="77777777" w:rsidR="00662F8C" w:rsidRDefault="00662F8C" w:rsidP="00662F8C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10</w:t>
            </w:r>
          </w:p>
        </w:tc>
        <w:tc>
          <w:tcPr>
            <w:tcW w:w="2608" w:type="dxa"/>
          </w:tcPr>
          <w:p w14:paraId="76AA8132" w14:textId="3EE2CB76" w:rsidR="00662F8C" w:rsidRPr="00C8170C" w:rsidRDefault="00C8170C" w:rsidP="00662F8C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</w:pPr>
            <w:r w:rsidRPr="00C8170C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>6 phút</w:t>
            </w:r>
          </w:p>
        </w:tc>
      </w:tr>
    </w:tbl>
    <w:p w14:paraId="445CE343" w14:textId="77777777" w:rsidR="00E27AE9" w:rsidRDefault="00000000" w:rsidP="00897AE9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color w:val="FF0000"/>
          <w:sz w:val="24"/>
          <w:szCs w:val="24"/>
        </w:rPr>
        <w:t xml:space="preserve">GIẢI CHI TIẾT 10 </w:t>
      </w:r>
      <w:r>
        <w:rPr>
          <w:rFonts w:ascii="Times New Roman" w:eastAsia="Times New Roman" w:hAnsi="Times New Roman" w:cs="Times New Roman"/>
          <w:color w:val="FF0000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b/>
          <w:color w:val="FF0000"/>
          <w:sz w:val="24"/>
          <w:szCs w:val="24"/>
        </w:rPr>
        <w:t>Câu trắc nghiệm yêu cầu trả lời ngắn</w:t>
      </w:r>
    </w:p>
    <w:p w14:paraId="58230C2D" w14:textId="02615EDD" w:rsidR="00C8170C" w:rsidRDefault="00000000" w:rsidP="00897AE9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t>Câu</w:t>
      </w:r>
      <w:r w:rsidR="00C306CC">
        <w:rPr>
          <w:rFonts w:ascii="Times New Roman" w:eastAsia="Times New Roman" w:hAnsi="Times New Roman" w:cs="Times New Roman"/>
          <w:b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b/>
          <w:sz w:val="24"/>
          <w:szCs w:val="24"/>
        </w:rPr>
        <w:t xml:space="preserve">1. </w:t>
      </w:r>
      <w:r w:rsidR="00C8170C">
        <w:rPr>
          <w:rFonts w:ascii="Times New Roman" w:eastAsia="Times New Roman" w:hAnsi="Times New Roman" w:cs="Times New Roman"/>
          <w:sz w:val="24"/>
          <w:szCs w:val="24"/>
        </w:rPr>
        <w:t xml:space="preserve">2X(g) + Y(g) </w:t>
      </w:r>
      <w:r w:rsidR="00C8170C">
        <w:rPr>
          <w:rFonts w:ascii="Times New Roman" w:eastAsia="Times New Roman" w:hAnsi="Times New Roman" w:cs="Times New Roman"/>
          <w:sz w:val="24"/>
          <w:szCs w:val="24"/>
        </w:rPr>
        <w:sym w:font="Symbol" w:char="F0AE"/>
      </w:r>
      <w:r w:rsidR="00C8170C">
        <w:rPr>
          <w:rFonts w:ascii="Times New Roman" w:eastAsia="Times New Roman" w:hAnsi="Times New Roman" w:cs="Times New Roman"/>
          <w:sz w:val="24"/>
          <w:szCs w:val="24"/>
        </w:rPr>
        <w:t xml:space="preserve"> 3Z(g) + T(g)   </w:t>
      </w:r>
      <w:r w:rsidR="00C8170C" w:rsidRPr="00C8170C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1320" w:dyaOrig="660" w14:anchorId="7C44AF83">
          <v:shape id="_x0000_i1027" type="#_x0000_t75" style="width:65.9pt;height:33.3pt" o:ole="">
            <v:imagedata r:id="rId9" o:title=""/>
          </v:shape>
          <o:OLEObject Type="Embed" ProgID="Equation.DSMT4" ShapeID="_x0000_i1027" DrawAspect="Content" ObjectID="_1785313788" r:id="rId11"/>
        </w:object>
      </w:r>
    </w:p>
    <w:p w14:paraId="35DF5F18" w14:textId="77777777" w:rsidR="00C8170C" w:rsidRDefault="00000000" w:rsidP="00C8170C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eastAsia="Times New Roman" w:hAnsi="Times New Roman" w:cs="Times New Roman"/>
          <w:sz w:val="24"/>
          <w:szCs w:val="24"/>
          <w:vertAlign w:val="superscript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t>Câu 2.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C8170C">
        <w:rPr>
          <w:rFonts w:ascii="Times New Roman" w:eastAsia="Times New Roman" w:hAnsi="Times New Roman" w:cs="Times New Roman"/>
          <w:sz w:val="24"/>
          <w:szCs w:val="24"/>
        </w:rPr>
        <w:t>M.s</w:t>
      </w:r>
      <w:r w:rsidR="00C8170C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-1</w:t>
      </w:r>
      <w:r w:rsidR="00C8170C">
        <w:rPr>
          <w:rFonts w:ascii="Times New Roman" w:eastAsia="Times New Roman" w:hAnsi="Times New Roman" w:cs="Times New Roman"/>
          <w:sz w:val="24"/>
          <w:szCs w:val="24"/>
        </w:rPr>
        <w:t xml:space="preserve"> hoặc mol.L</w:t>
      </w:r>
      <w:r w:rsidR="00C8170C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-1</w:t>
      </w:r>
      <w:r w:rsidR="00C8170C">
        <w:rPr>
          <w:rFonts w:ascii="Times New Roman" w:eastAsia="Times New Roman" w:hAnsi="Times New Roman" w:cs="Times New Roman"/>
          <w:sz w:val="24"/>
          <w:szCs w:val="24"/>
        </w:rPr>
        <w:t>.s</w:t>
      </w:r>
      <w:r w:rsidR="00C8170C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-1</w:t>
      </w:r>
    </w:p>
    <w:p w14:paraId="5415688A" w14:textId="1A3814EB" w:rsidR="00E27AE9" w:rsidRDefault="00000000" w:rsidP="00662F8C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t>Câu 3.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662F8C">
        <w:rPr>
          <w:rFonts w:ascii="Times New Roman" w:eastAsia="Times New Roman" w:hAnsi="Times New Roman" w:cs="Times New Roman"/>
          <w:sz w:val="24"/>
          <w:szCs w:val="24"/>
        </w:rPr>
        <w:t>v = kC</w:t>
      </w:r>
      <w:r w:rsidR="00662F8C">
        <w:rPr>
          <w:rFonts w:ascii="Times New Roman" w:eastAsia="Times New Roman" w:hAnsi="Times New Roman" w:cs="Times New Roman"/>
          <w:sz w:val="24"/>
          <w:szCs w:val="24"/>
          <w:vertAlign w:val="subscript"/>
        </w:rPr>
        <w:t>A</w:t>
      </w:r>
      <w:r w:rsidR="00662F8C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2</w:t>
      </w:r>
    </w:p>
    <w:p w14:paraId="13D987E8" w14:textId="38C30CB8" w:rsidR="00662F8C" w:rsidRPr="00662F8C" w:rsidRDefault="00000000" w:rsidP="00662F8C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eastAsia="Times New Roman" w:hAnsi="Times New Roman" w:cs="Times New Roman"/>
          <w:bCs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t>Câu 4.</w:t>
      </w:r>
      <w:r w:rsidR="00662F8C">
        <w:rPr>
          <w:rFonts w:ascii="Times New Roman" w:eastAsia="Times New Roman" w:hAnsi="Times New Roman" w:cs="Times New Roman"/>
          <w:b/>
          <w:sz w:val="24"/>
          <w:szCs w:val="24"/>
        </w:rPr>
        <w:t xml:space="preserve"> </w:t>
      </w:r>
      <w:r w:rsidR="00662F8C">
        <w:rPr>
          <w:rFonts w:ascii="Times New Roman" w:eastAsia="Times New Roman" w:hAnsi="Times New Roman" w:cs="Times New Roman"/>
          <w:sz w:val="24"/>
          <w:szCs w:val="24"/>
        </w:rPr>
        <w:t>v = kC</w:t>
      </w:r>
      <w:r w:rsidR="00662F8C">
        <w:rPr>
          <w:rFonts w:ascii="Times New Roman" w:eastAsia="Times New Roman" w:hAnsi="Times New Roman" w:cs="Times New Roman"/>
          <w:sz w:val="24"/>
          <w:szCs w:val="24"/>
          <w:vertAlign w:val="subscript"/>
        </w:rPr>
        <w:t>X</w:t>
      </w:r>
      <w:r w:rsidR="00662F8C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2</w:t>
      </w:r>
      <w:r w:rsidR="00662F8C">
        <w:rPr>
          <w:rFonts w:ascii="Times New Roman" w:eastAsia="Times New Roman" w:hAnsi="Times New Roman" w:cs="Times New Roman"/>
          <w:sz w:val="24"/>
          <w:szCs w:val="24"/>
        </w:rPr>
        <w:t>.C</w:t>
      </w:r>
      <w:r w:rsidR="00662F8C">
        <w:rPr>
          <w:rFonts w:ascii="Times New Roman" w:eastAsia="Times New Roman" w:hAnsi="Times New Roman" w:cs="Times New Roman"/>
          <w:sz w:val="24"/>
          <w:szCs w:val="24"/>
          <w:vertAlign w:val="subscript"/>
        </w:rPr>
        <w:t>Y</w:t>
      </w:r>
    </w:p>
    <w:p w14:paraId="15FE3D27" w14:textId="5333CE82" w:rsidR="00662F8C" w:rsidRPr="00662F8C" w:rsidRDefault="00000000" w:rsidP="00662F8C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eastAsia="Times New Roman" w:hAnsi="Times New Roman" w:cs="Times New Roman"/>
          <w:bCs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t>Câu 5.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662F8C" w:rsidRPr="00662F8C">
        <w:rPr>
          <w:rFonts w:ascii="Times New Roman" w:eastAsia="Times New Roman" w:hAnsi="Times New Roman" w:cs="Times New Roman"/>
          <w:bCs/>
          <w:sz w:val="24"/>
          <w:szCs w:val="24"/>
        </w:rPr>
        <w:t>Gọi x là nồng độ của CO tốc độ phản ứng là v</w:t>
      </w:r>
      <w:r w:rsidR="00662F8C" w:rsidRPr="00662F8C">
        <w:rPr>
          <w:rFonts w:ascii="Times New Roman" w:eastAsia="Times New Roman" w:hAnsi="Times New Roman" w:cs="Times New Roman"/>
          <w:bCs/>
          <w:sz w:val="24"/>
          <w:szCs w:val="24"/>
          <w:vertAlign w:val="subscript"/>
        </w:rPr>
        <w:t>1</w:t>
      </w:r>
      <w:r w:rsidR="00662F8C" w:rsidRPr="00662F8C">
        <w:rPr>
          <w:rFonts w:ascii="Times New Roman" w:eastAsia="Times New Roman" w:hAnsi="Times New Roman" w:cs="Times New Roman"/>
          <w:bCs/>
          <w:sz w:val="24"/>
          <w:szCs w:val="24"/>
        </w:rPr>
        <w:t xml:space="preserve"> và y là nồng độ của CO tốc độ phản ứng v</w:t>
      </w:r>
      <w:r w:rsidR="00662F8C" w:rsidRPr="00662F8C">
        <w:rPr>
          <w:rFonts w:ascii="Times New Roman" w:eastAsia="Times New Roman" w:hAnsi="Times New Roman" w:cs="Times New Roman"/>
          <w:bCs/>
          <w:sz w:val="24"/>
          <w:szCs w:val="24"/>
          <w:vertAlign w:val="subscript"/>
        </w:rPr>
        <w:t>2</w:t>
      </w:r>
    </w:p>
    <w:p w14:paraId="557CC1D5" w14:textId="77777777" w:rsidR="00662F8C" w:rsidRPr="00662F8C" w:rsidRDefault="00662F8C" w:rsidP="00662F8C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662F8C">
        <w:rPr>
          <w:rFonts w:ascii="Times New Roman" w:eastAsia="Times New Roman" w:hAnsi="Times New Roman" w:cs="Times New Roman"/>
          <w:bCs/>
          <w:sz w:val="24"/>
          <w:szCs w:val="24"/>
        </w:rPr>
        <w:t>v</w:t>
      </w:r>
      <w:r w:rsidRPr="00662F8C">
        <w:rPr>
          <w:rFonts w:ascii="Times New Roman" w:eastAsia="Times New Roman" w:hAnsi="Times New Roman" w:cs="Times New Roman"/>
          <w:bCs/>
          <w:sz w:val="24"/>
          <w:szCs w:val="24"/>
          <w:vertAlign w:val="subscript"/>
        </w:rPr>
        <w:t>2</w:t>
      </w:r>
      <w:r w:rsidRPr="00662F8C">
        <w:rPr>
          <w:rFonts w:ascii="Times New Roman" w:eastAsia="Times New Roman" w:hAnsi="Times New Roman" w:cs="Times New Roman"/>
          <w:bCs/>
          <w:sz w:val="24"/>
          <w:szCs w:val="24"/>
        </w:rPr>
        <w:t xml:space="preserve"> = 4v</w:t>
      </w:r>
      <w:r w:rsidRPr="00662F8C">
        <w:rPr>
          <w:rFonts w:ascii="Times New Roman" w:eastAsia="Times New Roman" w:hAnsi="Times New Roman" w:cs="Times New Roman"/>
          <w:bCs/>
          <w:sz w:val="24"/>
          <w:szCs w:val="24"/>
          <w:vertAlign w:val="subscript"/>
        </w:rPr>
        <w:t>1</w:t>
      </w:r>
      <w:r w:rsidRPr="00662F8C">
        <w:rPr>
          <w:rFonts w:ascii="Times New Roman" w:eastAsia="Times New Roman" w:hAnsi="Times New Roman" w:cs="Times New Roman"/>
          <w:bCs/>
          <w:sz w:val="24"/>
          <w:szCs w:val="24"/>
        </w:rPr>
        <w:t xml:space="preserve"> </w:t>
      </w:r>
      <w:r w:rsidRPr="00662F8C">
        <w:rPr>
          <w:rFonts w:ascii="Times New Roman" w:eastAsia="Times New Roman" w:hAnsi="Times New Roman" w:cs="Times New Roman"/>
          <w:bCs/>
          <w:sz w:val="24"/>
          <w:szCs w:val="24"/>
        </w:rPr>
        <w:sym w:font="Symbol" w:char="F0DB"/>
      </w:r>
      <w:r w:rsidRPr="00662F8C">
        <w:rPr>
          <w:rFonts w:ascii="Times New Roman" w:eastAsia="Times New Roman" w:hAnsi="Times New Roman" w:cs="Times New Roman"/>
          <w:bCs/>
          <w:sz w:val="24"/>
          <w:szCs w:val="24"/>
        </w:rPr>
        <w:t xml:space="preserve"> ky</w:t>
      </w:r>
      <w:r w:rsidRPr="00662F8C">
        <w:rPr>
          <w:rFonts w:ascii="Times New Roman" w:eastAsia="Times New Roman" w:hAnsi="Times New Roman" w:cs="Times New Roman"/>
          <w:bCs/>
          <w:sz w:val="24"/>
          <w:szCs w:val="24"/>
          <w:vertAlign w:val="superscript"/>
        </w:rPr>
        <w:t>2</w:t>
      </w:r>
      <w:r w:rsidRPr="00662F8C">
        <w:rPr>
          <w:rFonts w:ascii="Times New Roman" w:eastAsia="Times New Roman" w:hAnsi="Times New Roman" w:cs="Times New Roman"/>
          <w:bCs/>
          <w:sz w:val="24"/>
          <w:szCs w:val="24"/>
        </w:rPr>
        <w:t xml:space="preserve"> = 8kx</w:t>
      </w:r>
      <w:r w:rsidRPr="00662F8C">
        <w:rPr>
          <w:rFonts w:ascii="Times New Roman" w:eastAsia="Times New Roman" w:hAnsi="Times New Roman" w:cs="Times New Roman"/>
          <w:bCs/>
          <w:sz w:val="24"/>
          <w:szCs w:val="24"/>
          <w:vertAlign w:val="superscript"/>
        </w:rPr>
        <w:t>2</w:t>
      </w:r>
      <w:r w:rsidRPr="00662F8C">
        <w:rPr>
          <w:rFonts w:ascii="Times New Roman" w:eastAsia="Times New Roman" w:hAnsi="Times New Roman" w:cs="Times New Roman"/>
          <w:bCs/>
          <w:sz w:val="24"/>
          <w:szCs w:val="24"/>
        </w:rPr>
        <w:t xml:space="preserve"> </w:t>
      </w:r>
      <w:r w:rsidRPr="00662F8C">
        <w:rPr>
          <w:rFonts w:ascii="Times New Roman" w:eastAsia="Times New Roman" w:hAnsi="Times New Roman" w:cs="Times New Roman"/>
          <w:bCs/>
          <w:sz w:val="24"/>
          <w:szCs w:val="24"/>
        </w:rPr>
        <w:sym w:font="Symbol" w:char="F0DB"/>
      </w:r>
      <w:r w:rsidRPr="00662F8C">
        <w:rPr>
          <w:rFonts w:ascii="Times New Roman" w:eastAsia="Times New Roman" w:hAnsi="Times New Roman" w:cs="Times New Roman"/>
          <w:bCs/>
          <w:sz w:val="24"/>
          <w:szCs w:val="24"/>
        </w:rPr>
        <w:t xml:space="preserve"> y = </w:t>
      </w:r>
      <w:r w:rsidRPr="00662F8C">
        <w:rPr>
          <w:rFonts w:ascii="Times New Roman" w:eastAsia="Times New Roman" w:hAnsi="Times New Roman" w:cs="Times New Roman"/>
          <w:bCs/>
          <w:position w:val="-6"/>
          <w:sz w:val="24"/>
          <w:szCs w:val="24"/>
        </w:rPr>
        <w:object w:dxaOrig="380" w:dyaOrig="380" w14:anchorId="73B586B8">
          <v:shape id="_x0000_i1028" type="#_x0000_t75" style="width:19pt;height:19pt" o:ole="">
            <v:imagedata r:id="rId12" o:title=""/>
          </v:shape>
          <o:OLEObject Type="Embed" ProgID="Equation.DSMT4" ShapeID="_x0000_i1028" DrawAspect="Content" ObjectID="_1785313789" r:id="rId13"/>
        </w:object>
      </w:r>
      <w:r w:rsidRPr="00662F8C">
        <w:rPr>
          <w:rFonts w:ascii="Times New Roman" w:eastAsia="Times New Roman" w:hAnsi="Times New Roman" w:cs="Times New Roman"/>
          <w:bCs/>
          <w:sz w:val="24"/>
          <w:szCs w:val="24"/>
        </w:rPr>
        <w:t>x = 2x</w:t>
      </w:r>
    </w:p>
    <w:p w14:paraId="2E24D8DA" w14:textId="77777777" w:rsidR="00662F8C" w:rsidRPr="00662F8C" w:rsidRDefault="00662F8C" w:rsidP="00662F8C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662F8C">
        <w:rPr>
          <w:rFonts w:ascii="Times New Roman" w:eastAsia="Times New Roman" w:hAnsi="Times New Roman" w:cs="Times New Roman"/>
          <w:bCs/>
          <w:sz w:val="24"/>
          <w:szCs w:val="24"/>
        </w:rPr>
        <w:t>Vậy nồng độ của CO tăng lên 2 lần để tốc độ phản ứng tăng 4 lần</w:t>
      </w:r>
    </w:p>
    <w:p w14:paraId="71FB1FCF" w14:textId="426470AC" w:rsidR="00E27AE9" w:rsidRDefault="00000000" w:rsidP="00897AE9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t xml:space="preserve">Câu 6. </w:t>
      </w:r>
      <w:r w:rsidR="00662F8C">
        <w:rPr>
          <w:rFonts w:ascii="Times New Roman" w:eastAsia="Times New Roman" w:hAnsi="Times New Roman" w:cs="Times New Roman"/>
          <w:color w:val="000000"/>
          <w:sz w:val="24"/>
          <w:szCs w:val="24"/>
        </w:rPr>
        <w:t>2SO</w:t>
      </w:r>
      <w:r w:rsidR="00662F8C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2(g)</w:t>
      </w:r>
      <w:r w:rsidR="00662F8C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+ O</w:t>
      </w:r>
      <w:r w:rsidR="00662F8C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2(g)</w:t>
      </w:r>
      <w:r w:rsidR="00662F8C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r w:rsidR="00662F8C">
        <w:rPr>
          <w:rFonts w:ascii="Times New Roman" w:eastAsia="Times New Roman" w:hAnsi="Times New Roman" w:cs="Times New Roman"/>
          <w:color w:val="000000"/>
          <w:sz w:val="24"/>
          <w:szCs w:val="24"/>
        </w:rPr>
        <w:sym w:font="Symbol" w:char="F0AE"/>
      </w:r>
      <w:r w:rsidR="00662F8C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2SO</w:t>
      </w:r>
      <w:r w:rsidR="00662F8C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3(g)</w:t>
      </w:r>
      <w:r w:rsidR="00662F8C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14:paraId="4A004674" w14:textId="35060493" w:rsidR="00E27AE9" w:rsidRDefault="00662F8C" w:rsidP="00897AE9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v = k.</w:t>
      </w:r>
      <w:r w:rsidRPr="00662F8C">
        <w:rPr>
          <w:rFonts w:ascii="Times New Roman" w:eastAsia="Times New Roman" w:hAnsi="Times New Roman" w:cs="Times New Roman"/>
          <w:position w:val="-18"/>
          <w:sz w:val="24"/>
          <w:szCs w:val="24"/>
        </w:rPr>
        <w:object w:dxaOrig="840" w:dyaOrig="460" w14:anchorId="5BC5186D">
          <v:shape id="_x0000_i1029" type="#_x0000_t75" style="width:42.1pt;height:23.1pt" o:ole="">
            <v:imagedata r:id="rId14" o:title=""/>
          </v:shape>
          <o:OLEObject Type="Embed" ProgID="Equation.DSMT4" ShapeID="_x0000_i1029" DrawAspect="Content" ObjectID="_1785313790" r:id="rId15"/>
        </w:object>
      </w:r>
      <w:r>
        <w:rPr>
          <w:rFonts w:ascii="Times New Roman" w:eastAsia="Times New Roman" w:hAnsi="Times New Roman" w:cs="Times New Roman"/>
          <w:sz w:val="24"/>
          <w:szCs w:val="24"/>
        </w:rPr>
        <w:t>= k.</w:t>
      </w:r>
      <w:r w:rsidRPr="00662F8C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662F8C">
        <w:rPr>
          <w:rFonts w:ascii="Times New Roman" w:eastAsia="Times New Roman" w:hAnsi="Times New Roman" w:cs="Times New Roman"/>
          <w:position w:val="-18"/>
          <w:sz w:val="24"/>
          <w:szCs w:val="24"/>
        </w:rPr>
        <w:object w:dxaOrig="1359" w:dyaOrig="460" w14:anchorId="2F700015">
          <v:shape id="_x0000_i1030" type="#_x0000_t75" style="width:67.9pt;height:23.1pt" o:ole="">
            <v:imagedata r:id="rId16" o:title=""/>
          </v:shape>
          <o:OLEObject Type="Embed" ProgID="Equation.DSMT4" ShapeID="_x0000_i1030" DrawAspect="Content" ObjectID="_1785313791" r:id="rId17"/>
        </w:object>
      </w:r>
      <w:r>
        <w:rPr>
          <w:rFonts w:ascii="Times New Roman" w:eastAsia="Times New Roman" w:hAnsi="Times New Roman" w:cs="Times New Roman"/>
          <w:sz w:val="24"/>
          <w:szCs w:val="24"/>
        </w:rPr>
        <w:t>= 12.</w:t>
      </w:r>
      <w:r w:rsidRPr="00662F8C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sz w:val="24"/>
          <w:szCs w:val="24"/>
        </w:rPr>
        <w:t>k.</w:t>
      </w:r>
      <w:r w:rsidRPr="00662F8C">
        <w:rPr>
          <w:rFonts w:ascii="Times New Roman" w:eastAsia="Times New Roman" w:hAnsi="Times New Roman" w:cs="Times New Roman"/>
          <w:position w:val="-18"/>
          <w:sz w:val="24"/>
          <w:szCs w:val="24"/>
        </w:rPr>
        <w:object w:dxaOrig="840" w:dyaOrig="460" w14:anchorId="0A13690E">
          <v:shape id="_x0000_i1031" type="#_x0000_t75" style="width:42.1pt;height:23.1pt" o:ole="">
            <v:imagedata r:id="rId14" o:title=""/>
          </v:shape>
          <o:OLEObject Type="Embed" ProgID="Equation.DSMT4" ShapeID="_x0000_i1031" DrawAspect="Content" ObjectID="_1785313792" r:id="rId18"/>
        </w:object>
      </w:r>
    </w:p>
    <w:p w14:paraId="079BAC88" w14:textId="49F5DFC7" w:rsidR="00E27AE9" w:rsidRDefault="00000000" w:rsidP="00897AE9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t>Câu 7.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662F8C">
        <w:rPr>
          <w:rFonts w:ascii="Times New Roman" w:eastAsia="Times New Roman" w:hAnsi="Times New Roman" w:cs="Times New Roman"/>
          <w:color w:val="000000"/>
          <w:sz w:val="24"/>
          <w:szCs w:val="24"/>
        </w:rPr>
        <w:t>2CO</w:t>
      </w:r>
      <w:r w:rsidR="00662F8C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(g)</w:t>
      </w:r>
      <w:r w:rsidR="00662F8C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r w:rsidR="00662F8C">
        <w:rPr>
          <w:rFonts w:ascii="Times New Roman" w:eastAsia="Times New Roman" w:hAnsi="Times New Roman" w:cs="Times New Roman"/>
          <w:color w:val="000000"/>
          <w:sz w:val="24"/>
          <w:szCs w:val="24"/>
        </w:rPr>
        <w:sym w:font="Symbol" w:char="F0AE"/>
      </w:r>
      <w:r w:rsidR="00662F8C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CO</w:t>
      </w:r>
      <w:r w:rsidR="00662F8C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2 (g)</w:t>
      </w:r>
      <w:r w:rsidR="00662F8C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+ C</w:t>
      </w:r>
      <w:r w:rsidR="00662F8C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(s)</w:t>
      </w:r>
    </w:p>
    <w:p w14:paraId="46D52804" w14:textId="56D4F091" w:rsidR="00662F8C" w:rsidRDefault="00662F8C" w:rsidP="00897AE9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Nếu áp suất của hệ tăng lên 3 lần thì nồng độ chất phản ứng cũng tăng lên 3 lần</w:t>
      </w:r>
    </w:p>
    <w:p w14:paraId="0C0E61DC" w14:textId="1E6F81AF" w:rsidR="00662F8C" w:rsidRDefault="00662F8C" w:rsidP="00897AE9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v = k.</w:t>
      </w:r>
      <w:r w:rsidRPr="00662F8C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662F8C">
        <w:rPr>
          <w:rFonts w:ascii="Times New Roman" w:eastAsia="Times New Roman" w:hAnsi="Times New Roman" w:cs="Times New Roman"/>
          <w:position w:val="-18"/>
          <w:sz w:val="24"/>
          <w:szCs w:val="24"/>
        </w:rPr>
        <w:object w:dxaOrig="460" w:dyaOrig="460" w14:anchorId="4152C8F8">
          <v:shape id="_x0000_i1032" type="#_x0000_t75" style="width:23.1pt;height:23.1pt" o:ole="">
            <v:imagedata r:id="rId19" o:title=""/>
          </v:shape>
          <o:OLEObject Type="Embed" ProgID="Equation.DSMT4" ShapeID="_x0000_i1032" DrawAspect="Content" ObjectID="_1785313793" r:id="rId20"/>
        </w:object>
      </w:r>
      <w:r>
        <w:rPr>
          <w:rFonts w:ascii="Times New Roman" w:eastAsia="Times New Roman" w:hAnsi="Times New Roman" w:cs="Times New Roman"/>
          <w:sz w:val="24"/>
          <w:szCs w:val="24"/>
        </w:rPr>
        <w:t>=  k.</w:t>
      </w:r>
      <w:r w:rsidRPr="00662F8C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662F8C">
        <w:rPr>
          <w:rFonts w:ascii="Times New Roman" w:eastAsia="Times New Roman" w:hAnsi="Times New Roman" w:cs="Times New Roman"/>
          <w:position w:val="-18"/>
          <w:sz w:val="24"/>
          <w:szCs w:val="24"/>
        </w:rPr>
        <w:object w:dxaOrig="840" w:dyaOrig="460" w14:anchorId="777C6914">
          <v:shape id="_x0000_i1033" type="#_x0000_t75" style="width:42.1pt;height:23.1pt" o:ole="">
            <v:imagedata r:id="rId21" o:title=""/>
          </v:shape>
          <o:OLEObject Type="Embed" ProgID="Equation.DSMT4" ShapeID="_x0000_i1033" DrawAspect="Content" ObjectID="_1785313794" r:id="rId22"/>
        </w:object>
      </w:r>
      <w:r>
        <w:rPr>
          <w:rFonts w:ascii="Times New Roman" w:eastAsia="Times New Roman" w:hAnsi="Times New Roman" w:cs="Times New Roman"/>
          <w:sz w:val="24"/>
          <w:szCs w:val="24"/>
        </w:rPr>
        <w:t>= 9.</w:t>
      </w:r>
      <w:r w:rsidRPr="00662F8C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k.</w:t>
      </w:r>
      <w:r w:rsidRPr="00662F8C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662F8C">
        <w:rPr>
          <w:rFonts w:ascii="Times New Roman" w:eastAsia="Times New Roman" w:hAnsi="Times New Roman" w:cs="Times New Roman"/>
          <w:position w:val="-18"/>
          <w:sz w:val="24"/>
          <w:szCs w:val="24"/>
        </w:rPr>
        <w:object w:dxaOrig="460" w:dyaOrig="460" w14:anchorId="501ED1CE">
          <v:shape id="_x0000_i1034" type="#_x0000_t75" style="width:23.1pt;height:23.1pt" o:ole="">
            <v:imagedata r:id="rId19" o:title=""/>
          </v:shape>
          <o:OLEObject Type="Embed" ProgID="Equation.DSMT4" ShapeID="_x0000_i1034" DrawAspect="Content" ObjectID="_1785313795" r:id="rId23"/>
        </w:object>
      </w:r>
    </w:p>
    <w:p w14:paraId="378E965C" w14:textId="255BC330" w:rsidR="00662F8C" w:rsidRPr="00662F8C" w:rsidRDefault="00662F8C" w:rsidP="00897AE9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eastAsia="Times New Roman" w:hAnsi="Times New Roman" w:cs="Times New Roman"/>
          <w:sz w:val="24"/>
          <w:szCs w:val="24"/>
          <w:vertAlign w:val="superscript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Vậy tốc độ phản ứng tăng lên 9 lần</w:t>
      </w:r>
    </w:p>
    <w:p w14:paraId="12D7786A" w14:textId="310578E2" w:rsidR="00662F8C" w:rsidRDefault="00662F8C" w:rsidP="00662F8C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t xml:space="preserve">Câu 8. </w:t>
      </w:r>
    </w:p>
    <w:p w14:paraId="7E721D22" w14:textId="605AC945" w:rsidR="00662F8C" w:rsidRDefault="00662F8C" w:rsidP="00662F8C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ab/>
        <w:t xml:space="preserve">      A     +     B     </w:t>
      </w:r>
      <w:r w:rsidRPr="00EF16DA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360" w:dyaOrig="320" w14:anchorId="449EE7F8">
          <v:shape id="_x0000_i1035" type="#_x0000_t75" style="width:18.35pt;height:16.3pt" o:ole="">
            <v:imagedata r:id="rId7" o:title=""/>
          </v:shape>
          <o:OLEObject Type="Embed" ProgID="Equation.DSMT4" ShapeID="_x0000_i1035" DrawAspect="Content" ObjectID="_1785313796" r:id="rId24"/>
        </w:objec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   C             [B] = 0,1 – x = 0,078 </w:t>
      </w:r>
      <w:r>
        <w:rPr>
          <w:rFonts w:ascii="Times New Roman" w:eastAsia="Times New Roman" w:hAnsi="Times New Roman" w:cs="Times New Roman"/>
          <w:sz w:val="24"/>
          <w:szCs w:val="24"/>
        </w:rPr>
        <w:sym w:font="Symbol" w:char="F0AE"/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x = 0,022 M</w:t>
      </w:r>
    </w:p>
    <w:p w14:paraId="14FDB050" w14:textId="2228B3C3" w:rsidR="00662F8C" w:rsidRDefault="00662F8C" w:rsidP="00662F8C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Bđ    0,12         0,1              0              [A] = 0,12 – x = 0,12 – 0,022 = 0,098 M</w:t>
      </w:r>
    </w:p>
    <w:p w14:paraId="0A102AAF" w14:textId="77777777" w:rsidR="00662F8C" w:rsidRDefault="00662F8C" w:rsidP="00662F8C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Pứ      x             x                x</w:t>
      </w:r>
    </w:p>
    <w:p w14:paraId="0536C54E" w14:textId="6F718AB5" w:rsidR="00662F8C" w:rsidRDefault="00662F8C" w:rsidP="00662F8C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Spứ  0,12-x    0,1-x            x      </w:t>
      </w:r>
    </w:p>
    <w:p w14:paraId="77C0F308" w14:textId="143FEBA9" w:rsidR="00662F8C" w:rsidRPr="00662F8C" w:rsidRDefault="00662F8C" w:rsidP="00662F8C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t xml:space="preserve">Câu 9. </w:t>
      </w:r>
      <w:r>
        <w:rPr>
          <w:rFonts w:ascii="Times New Roman" w:eastAsia="Times New Roman" w:hAnsi="Times New Roman" w:cs="Times New Roman"/>
          <w:sz w:val="24"/>
          <w:szCs w:val="24"/>
        </w:rPr>
        <w:t>v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40 độ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= v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15 độ</w:t>
      </w:r>
      <w:r>
        <w:rPr>
          <w:rFonts w:ascii="Times New Roman" w:eastAsia="Times New Roman" w:hAnsi="Times New Roman" w:cs="Times New Roman"/>
          <w:sz w:val="24"/>
          <w:szCs w:val="24"/>
        </w:rPr>
        <w:t>. 3,5</w:t>
      </w:r>
      <w:r>
        <w:rPr>
          <w:rFonts w:ascii="Times New Roman" w:eastAsia="Times New Roman" w:hAnsi="Times New Roman" w:cs="Times New Roman"/>
          <w:sz w:val="24"/>
          <w:szCs w:val="24"/>
          <w:vertAlign w:val="superscript"/>
        </w:rPr>
        <w:t>(40 – 15)/10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 xml:space="preserve"> 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= 4,6 (M/s)</w:t>
      </w:r>
    </w:p>
    <w:p w14:paraId="325F62C0" w14:textId="268CE230" w:rsidR="00E27AE9" w:rsidRDefault="00662F8C" w:rsidP="00C8170C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t xml:space="preserve">Câu 10. </w:t>
      </w:r>
      <w:r w:rsidR="00C8170C">
        <w:rPr>
          <w:rFonts w:ascii="Times New Roman" w:eastAsia="Times New Roman" w:hAnsi="Times New Roman" w:cs="Times New Roman"/>
          <w:sz w:val="24"/>
          <w:szCs w:val="24"/>
        </w:rPr>
        <w:t xml:space="preserve">Ta có: </w:t>
      </w:r>
      <w:r w:rsidR="00C8170C" w:rsidRPr="00C8170C">
        <w:rPr>
          <w:rFonts w:ascii="Times New Roman" w:eastAsia="Times New Roman" w:hAnsi="Times New Roman" w:cs="Times New Roman"/>
          <w:position w:val="-36"/>
          <w:sz w:val="24"/>
          <w:szCs w:val="24"/>
        </w:rPr>
        <w:object w:dxaOrig="4760" w:dyaOrig="840" w14:anchorId="2B31D665">
          <v:shape id="_x0000_i1036" type="#_x0000_t75" style="width:237.75pt;height:42.1pt" o:ole="">
            <v:imagedata r:id="rId25" o:title=""/>
          </v:shape>
          <o:OLEObject Type="Embed" ProgID="Equation.DSMT4" ShapeID="_x0000_i1036" DrawAspect="Content" ObjectID="_1785313797" r:id="rId26"/>
        </w:object>
      </w:r>
    </w:p>
    <w:p w14:paraId="4F6509E2" w14:textId="2BABFDD9" w:rsidR="00C8170C" w:rsidRDefault="00C8170C" w:rsidP="00C8170C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Áp dụng công thức cho nhiệt độ từ 20</w:t>
      </w:r>
      <w:r>
        <w:rPr>
          <w:rFonts w:ascii="Times New Roman" w:eastAsia="Times New Roman" w:hAnsi="Times New Roman" w:cs="Times New Roman"/>
          <w:sz w:val="24"/>
          <w:szCs w:val="24"/>
          <w:vertAlign w:val="superscript"/>
        </w:rPr>
        <w:t>0</w:t>
      </w:r>
      <w:r>
        <w:rPr>
          <w:rFonts w:ascii="Times New Roman" w:eastAsia="Times New Roman" w:hAnsi="Times New Roman" w:cs="Times New Roman"/>
          <w:sz w:val="24"/>
          <w:szCs w:val="24"/>
        </w:rPr>
        <w:t>C đến 60</w:t>
      </w:r>
      <w:r>
        <w:rPr>
          <w:rFonts w:ascii="Times New Roman" w:eastAsia="Times New Roman" w:hAnsi="Times New Roman" w:cs="Times New Roman"/>
          <w:sz w:val="24"/>
          <w:szCs w:val="24"/>
          <w:vertAlign w:val="superscript"/>
        </w:rPr>
        <w:t>0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C: </w:t>
      </w:r>
      <w:r w:rsidRPr="00000F85">
        <w:rPr>
          <w:position w:val="-32"/>
        </w:rPr>
        <w:object w:dxaOrig="3420" w:dyaOrig="780" w14:anchorId="592568F3">
          <v:shape id="_x0000_i1037" type="#_x0000_t75" style="width:171.15pt;height:38.7pt" o:ole="">
            <v:imagedata r:id="rId27" o:title=""/>
          </v:shape>
          <o:OLEObject Type="Embed" ProgID="Equation.DSMT4" ShapeID="_x0000_i1037" DrawAspect="Content" ObjectID="_1785313798" r:id="rId28"/>
        </w:object>
      </w:r>
    </w:p>
    <w:p w14:paraId="1B7EED5E" w14:textId="79FE60F7" w:rsidR="00C8170C" w:rsidRPr="00C8170C" w:rsidRDefault="00C8170C" w:rsidP="00C8170C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Theme="majorHAnsi" w:eastAsia="Times New Roman" w:hAnsiTheme="majorHAnsi" w:cstheme="majorHAnsi"/>
          <w:sz w:val="28"/>
          <w:szCs w:val="28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Áp dụng công thức cho nhiệt độ từ 20</w:t>
      </w:r>
      <w:r>
        <w:rPr>
          <w:rFonts w:ascii="Times New Roman" w:eastAsia="Times New Roman" w:hAnsi="Times New Roman" w:cs="Times New Roman"/>
          <w:sz w:val="24"/>
          <w:szCs w:val="24"/>
          <w:vertAlign w:val="superscript"/>
        </w:rPr>
        <w:t>0</w:t>
      </w:r>
      <w:r>
        <w:rPr>
          <w:rFonts w:ascii="Times New Roman" w:eastAsia="Times New Roman" w:hAnsi="Times New Roman" w:cs="Times New Roman"/>
          <w:sz w:val="24"/>
          <w:szCs w:val="24"/>
        </w:rPr>
        <w:t>C đến 60</w:t>
      </w:r>
      <w:r>
        <w:rPr>
          <w:rFonts w:ascii="Times New Roman" w:eastAsia="Times New Roman" w:hAnsi="Times New Roman" w:cs="Times New Roman"/>
          <w:sz w:val="24"/>
          <w:szCs w:val="24"/>
          <w:vertAlign w:val="superscript"/>
        </w:rPr>
        <w:t>0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C: </w:t>
      </w:r>
      <w:r w:rsidRPr="00000F85">
        <w:rPr>
          <w:position w:val="-32"/>
        </w:rPr>
        <w:object w:dxaOrig="3400" w:dyaOrig="780" w14:anchorId="68BFF7D6">
          <v:shape id="_x0000_i1038" type="#_x0000_t75" style="width:169.8pt;height:38.7pt" o:ole="">
            <v:imagedata r:id="rId29" o:title=""/>
          </v:shape>
          <o:OLEObject Type="Embed" ProgID="Equation.DSMT4" ShapeID="_x0000_i1038" DrawAspect="Content" ObjectID="_1785313799" r:id="rId30"/>
        </w:object>
      </w:r>
      <w:r w:rsidRPr="00C8170C">
        <w:rPr>
          <w:rFonts w:asciiTheme="majorHAnsi" w:hAnsiTheme="majorHAnsi" w:cstheme="majorHAnsi"/>
          <w:sz w:val="24"/>
          <w:szCs w:val="24"/>
        </w:rPr>
        <w:t>phút</w:t>
      </w:r>
    </w:p>
    <w:sectPr w:rsidR="00C8170C" w:rsidRPr="00C8170C">
      <w:headerReference w:type="even" r:id="rId31"/>
      <w:headerReference w:type="default" r:id="rId32"/>
      <w:footerReference w:type="even" r:id="rId33"/>
      <w:footerReference w:type="default" r:id="rId34"/>
      <w:headerReference w:type="first" r:id="rId35"/>
      <w:footerReference w:type="first" r:id="rId36"/>
      <w:pgSz w:w="11909" w:h="16834"/>
      <w:pgMar w:top="993" w:right="710" w:bottom="993" w:left="993" w:header="568" w:footer="273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06579CD" w14:textId="77777777" w:rsidR="00CA38BC" w:rsidRDefault="00CA38BC">
      <w:pPr>
        <w:spacing w:after="0" w:line="240" w:lineRule="auto"/>
      </w:pPr>
      <w:r>
        <w:separator/>
      </w:r>
    </w:p>
  </w:endnote>
  <w:endnote w:type="continuationSeparator" w:id="0">
    <w:p w14:paraId="0FD0F9CF" w14:textId="77777777" w:rsidR="00CA38BC" w:rsidRDefault="00CA38B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D253857" w14:textId="77777777" w:rsidR="003524AF" w:rsidRDefault="003524AF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AC7CD49" w14:textId="77777777" w:rsidR="003524AF" w:rsidRDefault="003524AF" w:rsidP="003524AF">
    <w:pPr>
      <w:tabs>
        <w:tab w:val="left" w:pos="274"/>
        <w:tab w:val="left" w:pos="2835"/>
        <w:tab w:val="left" w:pos="5387"/>
        <w:tab w:val="left" w:pos="7938"/>
      </w:tabs>
      <w:spacing w:after="0" w:line="276" w:lineRule="auto"/>
      <w:jc w:val="both"/>
      <w:rPr>
        <w:rFonts w:ascii="Times New Roman" w:eastAsia="Times New Roman" w:hAnsi="Times New Roman" w:cs="Times New Roman"/>
        <w:b/>
        <w:bCs/>
        <w:color w:val="FF0000"/>
        <w:sz w:val="24"/>
        <w:szCs w:val="24"/>
      </w:rPr>
    </w:pPr>
    <w:r>
      <w:rPr>
        <w:rFonts w:ascii="Times New Roman" w:eastAsia="Times New Roman" w:hAnsi="Times New Roman" w:cs="Times New Roman"/>
        <w:b/>
        <w:bCs/>
        <w:color w:val="FF0000"/>
        <w:sz w:val="24"/>
        <w:szCs w:val="24"/>
      </w:rPr>
      <w:t>Tài liệu được chia sẻ bởi Website VnTeach.Com</w:t>
    </w:r>
  </w:p>
  <w:p w14:paraId="2E1B15E1" w14:textId="77777777" w:rsidR="003524AF" w:rsidRDefault="003524AF" w:rsidP="003524AF">
    <w:pPr>
      <w:tabs>
        <w:tab w:val="left" w:pos="274"/>
        <w:tab w:val="left" w:pos="2835"/>
        <w:tab w:val="left" w:pos="5387"/>
        <w:tab w:val="left" w:pos="7938"/>
      </w:tabs>
      <w:spacing w:after="0" w:line="276" w:lineRule="auto"/>
      <w:jc w:val="both"/>
      <w:rPr>
        <w:rFonts w:ascii="Times New Roman" w:eastAsia="Times New Roman" w:hAnsi="Times New Roman" w:cs="Times New Roman"/>
        <w:b/>
        <w:bCs/>
        <w:color w:val="FF0000"/>
        <w:sz w:val="24"/>
        <w:szCs w:val="24"/>
      </w:rPr>
    </w:pPr>
    <w:r>
      <w:rPr>
        <w:rFonts w:ascii="Times New Roman" w:eastAsia="Times New Roman" w:hAnsi="Times New Roman" w:cs="Times New Roman"/>
        <w:b/>
        <w:bCs/>
        <w:color w:val="FF0000"/>
        <w:sz w:val="24"/>
        <w:szCs w:val="24"/>
      </w:rPr>
      <w:t>https://www.vnteach.com</w:t>
    </w:r>
  </w:p>
  <w:p w14:paraId="7D95E81D" w14:textId="77777777" w:rsidR="00E27AE9" w:rsidRPr="003524AF" w:rsidRDefault="00E27AE9" w:rsidP="003524AF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8A5D1D1" w14:textId="77777777" w:rsidR="003524AF" w:rsidRDefault="003524AF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1370406" w14:textId="77777777" w:rsidR="00CA38BC" w:rsidRDefault="00CA38BC">
      <w:pPr>
        <w:spacing w:after="0" w:line="240" w:lineRule="auto"/>
      </w:pPr>
      <w:r>
        <w:separator/>
      </w:r>
    </w:p>
  </w:footnote>
  <w:footnote w:type="continuationSeparator" w:id="0">
    <w:p w14:paraId="47D21411" w14:textId="77777777" w:rsidR="00CA38BC" w:rsidRDefault="00CA38BC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48EA63A" w14:textId="77777777" w:rsidR="003524AF" w:rsidRDefault="003524AF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CE75B91" w14:textId="06749879" w:rsidR="00E27AE9" w:rsidRDefault="00000000" w:rsidP="00C8170C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after="0" w:line="240" w:lineRule="auto"/>
      <w:jc w:val="center"/>
      <w:rPr>
        <w:rFonts w:ascii="Times New Roman" w:eastAsia="Times New Roman" w:hAnsi="Times New Roman" w:cs="Times New Roman"/>
        <w:b/>
        <w:color w:val="FF0000"/>
        <w:sz w:val="24"/>
        <w:szCs w:val="24"/>
      </w:rPr>
    </w:pPr>
    <w:r>
      <w:rPr>
        <w:rFonts w:ascii="Times New Roman" w:eastAsia="Times New Roman" w:hAnsi="Times New Roman" w:cs="Times New Roman"/>
        <w:b/>
        <w:color w:val="FF0000"/>
        <w:sz w:val="24"/>
        <w:szCs w:val="24"/>
      </w:rPr>
      <w:t>Dự án soạn 10 câu trắc nghiệm Đ/S và 10 câu trả lời ngắn theo từng bài hoá học 1</w:t>
    </w:r>
    <w:r w:rsidR="00C306CC">
      <w:rPr>
        <w:rFonts w:ascii="Times New Roman" w:eastAsia="Times New Roman" w:hAnsi="Times New Roman" w:cs="Times New Roman"/>
        <w:b/>
        <w:color w:val="FF0000"/>
        <w:sz w:val="24"/>
        <w:szCs w:val="24"/>
      </w:rPr>
      <w:t>0</w:t>
    </w:r>
    <w:r>
      <w:rPr>
        <w:rFonts w:ascii="Times New Roman" w:eastAsia="Times New Roman" w:hAnsi="Times New Roman" w:cs="Times New Roman"/>
        <w:b/>
        <w:color w:val="FF0000"/>
        <w:sz w:val="24"/>
        <w:szCs w:val="24"/>
      </w:rPr>
      <w:t xml:space="preserve">- </w:t>
    </w:r>
    <w:r w:rsidR="00C8170C">
      <w:rPr>
        <w:rFonts w:ascii="Times New Roman" w:eastAsia="Times New Roman" w:hAnsi="Times New Roman" w:cs="Times New Roman"/>
        <w:b/>
        <w:color w:val="FF0000"/>
        <w:sz w:val="24"/>
        <w:szCs w:val="24"/>
      </w:rPr>
      <w:t>CD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29CB592" w14:textId="77777777" w:rsidR="003524AF" w:rsidRDefault="003524AF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1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E27AE9"/>
    <w:rsid w:val="003524AF"/>
    <w:rsid w:val="004135F9"/>
    <w:rsid w:val="005A1B2E"/>
    <w:rsid w:val="00662F8C"/>
    <w:rsid w:val="00897AE9"/>
    <w:rsid w:val="00940712"/>
    <w:rsid w:val="00C2256A"/>
    <w:rsid w:val="00C306CC"/>
    <w:rsid w:val="00C8170C"/>
    <w:rsid w:val="00CA38BC"/>
    <w:rsid w:val="00E27AE9"/>
    <w:rsid w:val="00EF16D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76A94D8"/>
  <w15:docId w15:val="{963D4A4A-E5D9-443C-AF79-E050BA0C3AB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Calibri" w:eastAsia="Calibri" w:hAnsi="Calibri" w:cs="Calibri"/>
        <w:sz w:val="22"/>
        <w:szCs w:val="22"/>
        <w:lang w:val="en-US" w:eastAsia="vi-V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uiPriority w:val="9"/>
    <w:qFormat/>
    <w:pPr>
      <w:spacing w:line="240" w:lineRule="auto"/>
      <w:outlineLvl w:val="0"/>
    </w:pPr>
    <w:rPr>
      <w:rFonts w:ascii="Times New Roman" w:eastAsia="Times New Roman" w:hAnsi="Times New Roman" w:cs="Times New Roman"/>
      <w:b/>
      <w:sz w:val="48"/>
      <w:szCs w:val="48"/>
    </w:rPr>
  </w:style>
  <w:style w:type="paragraph" w:styleId="Heading2">
    <w:name w:val="heading 2"/>
    <w:basedOn w:val="Normal"/>
    <w:next w:val="Normal"/>
    <w:uiPriority w:val="9"/>
    <w:semiHidden/>
    <w:unhideWhenUsed/>
    <w:qFormat/>
    <w:pPr>
      <w:keepNext/>
      <w:keepLines/>
      <w:spacing w:before="360" w:after="80"/>
      <w:outlineLvl w:val="1"/>
    </w:pPr>
    <w:rPr>
      <w:b/>
      <w:sz w:val="36"/>
      <w:szCs w:val="36"/>
    </w:rPr>
  </w:style>
  <w:style w:type="paragraph" w:styleId="Heading3">
    <w:name w:val="heading 3"/>
    <w:basedOn w:val="Normal"/>
    <w:next w:val="Normal"/>
    <w:uiPriority w:val="9"/>
    <w:semiHidden/>
    <w:unhideWhenUsed/>
    <w:qFormat/>
    <w:pPr>
      <w:keepNext/>
      <w:keepLines/>
      <w:spacing w:before="280" w:after="80"/>
      <w:outlineLvl w:val="2"/>
    </w:pPr>
    <w:rPr>
      <w:b/>
      <w:sz w:val="28"/>
      <w:szCs w:val="28"/>
    </w:rPr>
  </w:style>
  <w:style w:type="paragraph" w:styleId="Heading4">
    <w:name w:val="heading 4"/>
    <w:basedOn w:val="Normal"/>
    <w:next w:val="Normal"/>
    <w:uiPriority w:val="9"/>
    <w:semiHidden/>
    <w:unhideWhenUsed/>
    <w:qFormat/>
    <w:pPr>
      <w:keepNext/>
      <w:keepLines/>
      <w:spacing w:before="240" w:after="40"/>
      <w:outlineLvl w:val="3"/>
    </w:pPr>
    <w:rPr>
      <w:b/>
      <w:sz w:val="24"/>
      <w:szCs w:val="24"/>
    </w:rPr>
  </w:style>
  <w:style w:type="paragraph" w:styleId="Heading5">
    <w:name w:val="heading 5"/>
    <w:basedOn w:val="Normal"/>
    <w:next w:val="Normal"/>
    <w:uiPriority w:val="9"/>
    <w:semiHidden/>
    <w:unhideWhenUsed/>
    <w:qFormat/>
    <w:pPr>
      <w:keepNext/>
      <w:keepLines/>
      <w:spacing w:before="220" w:after="40"/>
      <w:outlineLvl w:val="4"/>
    </w:pPr>
    <w:rPr>
      <w:b/>
    </w:rPr>
  </w:style>
  <w:style w:type="paragraph" w:styleId="Heading6">
    <w:name w:val="heading 6"/>
    <w:basedOn w:val="Normal"/>
    <w:next w:val="Normal"/>
    <w:uiPriority w:val="9"/>
    <w:semiHidden/>
    <w:unhideWhenUsed/>
    <w:qFormat/>
    <w:pPr>
      <w:keepNext/>
      <w:keepLines/>
      <w:spacing w:before="200" w:after="40"/>
      <w:outlineLvl w:val="5"/>
    </w:pPr>
    <w:rPr>
      <w:b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uiPriority w:val="10"/>
    <w:qFormat/>
    <w:pPr>
      <w:keepNext/>
      <w:keepLines/>
      <w:spacing w:before="480" w:after="120"/>
    </w:pPr>
    <w:rPr>
      <w:b/>
      <w:sz w:val="72"/>
      <w:szCs w:val="72"/>
    </w:rPr>
  </w:style>
  <w:style w:type="paragraph" w:styleId="Subtitle">
    <w:name w:val="Subtitle"/>
    <w:basedOn w:val="Normal"/>
    <w:next w:val="Normal"/>
    <w:uiPriority w:val="11"/>
    <w:qFormat/>
    <w:pPr>
      <w:keepNext/>
      <w:keepLines/>
      <w:spacing w:before="360" w:after="80"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TableNormal"/>
    <w:pPr>
      <w:spacing w:after="0" w:line="240" w:lineRule="auto"/>
    </w:pPr>
    <w:tblPr>
      <w:tblStyleRowBandSize w:val="1"/>
      <w:tblStyleColBandSize w:val="1"/>
    </w:tblPr>
  </w:style>
  <w:style w:type="table" w:customStyle="1" w:styleId="a0">
    <w:basedOn w:val="TableNormal"/>
    <w:pPr>
      <w:spacing w:after="0" w:line="240" w:lineRule="auto"/>
    </w:pPr>
    <w:tblPr>
      <w:tblStyleRowBandSize w:val="1"/>
      <w:tblStyleColBandSize w:val="1"/>
    </w:tblPr>
  </w:style>
  <w:style w:type="paragraph" w:styleId="Header">
    <w:name w:val="header"/>
    <w:basedOn w:val="Normal"/>
    <w:link w:val="HeaderChar"/>
    <w:uiPriority w:val="99"/>
    <w:unhideWhenUsed/>
    <w:rsid w:val="00C306C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C306CC"/>
  </w:style>
  <w:style w:type="paragraph" w:styleId="Footer">
    <w:name w:val="footer"/>
    <w:basedOn w:val="Normal"/>
    <w:link w:val="FooterChar"/>
    <w:uiPriority w:val="99"/>
    <w:unhideWhenUsed/>
    <w:rsid w:val="00C306C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C306CC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8567702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2.bin"/><Relationship Id="rId21" Type="http://schemas.openxmlformats.org/officeDocument/2006/relationships/image" Target="media/image7.wmf"/><Relationship Id="rId34" Type="http://schemas.openxmlformats.org/officeDocument/2006/relationships/footer" Target="footer2.xml"/><Relationship Id="rId7" Type="http://schemas.openxmlformats.org/officeDocument/2006/relationships/image" Target="media/image1.wmf"/><Relationship Id="rId12" Type="http://schemas.openxmlformats.org/officeDocument/2006/relationships/image" Target="media/image3.wmf"/><Relationship Id="rId17" Type="http://schemas.openxmlformats.org/officeDocument/2006/relationships/oleObject" Target="embeddings/oleObject6.bin"/><Relationship Id="rId25" Type="http://schemas.openxmlformats.org/officeDocument/2006/relationships/image" Target="media/image8.wmf"/><Relationship Id="rId33" Type="http://schemas.openxmlformats.org/officeDocument/2006/relationships/footer" Target="footer1.xml"/><Relationship Id="rId38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oleObject" Target="embeddings/oleObject8.bin"/><Relationship Id="rId29" Type="http://schemas.openxmlformats.org/officeDocument/2006/relationships/image" Target="media/image10.wmf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1.bin"/><Relationship Id="rId32" Type="http://schemas.openxmlformats.org/officeDocument/2006/relationships/header" Target="header2.xml"/><Relationship Id="rId37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10.bin"/><Relationship Id="rId28" Type="http://schemas.openxmlformats.org/officeDocument/2006/relationships/oleObject" Target="embeddings/oleObject13.bin"/><Relationship Id="rId36" Type="http://schemas.openxmlformats.org/officeDocument/2006/relationships/footer" Target="footer3.xml"/><Relationship Id="rId10" Type="http://schemas.openxmlformats.org/officeDocument/2006/relationships/oleObject" Target="embeddings/oleObject2.bin"/><Relationship Id="rId19" Type="http://schemas.openxmlformats.org/officeDocument/2006/relationships/image" Target="media/image6.wmf"/><Relationship Id="rId31" Type="http://schemas.openxmlformats.org/officeDocument/2006/relationships/header" Target="header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image" Target="media/image4.wmf"/><Relationship Id="rId22" Type="http://schemas.openxmlformats.org/officeDocument/2006/relationships/oleObject" Target="embeddings/oleObject9.bin"/><Relationship Id="rId27" Type="http://schemas.openxmlformats.org/officeDocument/2006/relationships/image" Target="media/image9.wmf"/><Relationship Id="rId30" Type="http://schemas.openxmlformats.org/officeDocument/2006/relationships/oleObject" Target="embeddings/oleObject14.bin"/><Relationship Id="rId35" Type="http://schemas.openxmlformats.org/officeDocument/2006/relationships/header" Target="header3.xml"/><Relationship Id="rId8" Type="http://schemas.openxmlformats.org/officeDocument/2006/relationships/oleObject" Target="embeddings/oleObject1.bin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go:gDocsCustomXmlDataStorage xmlns:go="http://customooxmlschemas.google.com/" xmlns:r="http://schemas.openxmlformats.org/officeDocument/2006/relationships" uri="GoogleDocsCustomDataVersion2">
  <go:docsCustomData xmlns:go="http://customooxmlschemas.google.com/" roundtripDataSignature="AMtx7mgIEcgYOrVWrgFWcX4ne/WaDqPRYw==">CgMxLjAyCGguZ2pkZ3hzOAByITE2clFEQmUyVzJYLTVJWjJUblEwR0Rxd25LSE9SaUszbA==</go:docsCustomData>
</go:gDocsCustomXmlDataStorage>
</file>

<file path=customXml/itemProps1.xml><?xml version="1.0" encoding="utf-8"?>
<ds:datastoreItem xmlns:ds="http://schemas.openxmlformats.org/officeDocument/2006/customXml" ds:itemID="{11111111-1234-1234-1234-123412341234}">
  <ds:schemaRefs>
    <ds:schemaRef ds:uri="http://customooxmlschemas.google.com/"/>
    <ds:schemaRef ds:uri="http://schemas.openxmlformats.org/officeDocument/2006/relationship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86</TotalTime>
  <Pages>1</Pages>
  <Words>835</Words>
  <Characters>4766</Characters>
  <Application>Microsoft Office Word</Application>
  <DocSecurity>0</DocSecurity>
  <Lines>39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59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cp:lastModifiedBy>Admin</cp:lastModifiedBy>
  <cp:revision>3</cp:revision>
  <dcterms:created xsi:type="dcterms:W3CDTF">2024-01-10T08:15:00Z</dcterms:created>
  <dcterms:modified xsi:type="dcterms:W3CDTF">2024-08-16T04:4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